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page" w:horzAnchor="margin" w:tblpY="1321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3856"/>
        <w:gridCol w:w="1701"/>
        <w:gridCol w:w="1701"/>
      </w:tblGrid>
      <w:tr w:rsidR="00D559EE" w:rsidRPr="000E5671" w14:paraId="429962E9" w14:textId="77777777" w:rsidTr="00311C43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80752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</w:pP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Số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báo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danh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: ..........</w:t>
            </w:r>
          </w:p>
          <w:p w14:paraId="58DDDD3B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</w:pP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Phòng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thi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số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:...........</w:t>
            </w:r>
            <w:proofErr w:type="gramEnd"/>
          </w:p>
          <w:p w14:paraId="527D17CB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761C6A4" wp14:editId="1D0E3C06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81915</wp:posOffset>
                      </wp:positionV>
                      <wp:extent cx="1484630" cy="0"/>
                      <wp:effectExtent l="6350" t="13335" r="13970" b="571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4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98F5E0" id="Straight Connector 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6.45pt" to="112.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"/>
                  </w:pict>
                </mc:Fallback>
              </mc:AlternateContent>
            </w:r>
          </w:p>
          <w:p w14:paraId="2406AE26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</w:pPr>
            <w:proofErr w:type="spellStart"/>
            <w:proofErr w:type="gram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Điểm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:......................</w:t>
            </w:r>
            <w:proofErr w:type="gramEnd"/>
          </w:p>
          <w:p w14:paraId="2F53B4C2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6217FBB" wp14:editId="0E2E02B3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102870</wp:posOffset>
                      </wp:positionV>
                      <wp:extent cx="1494155" cy="0"/>
                      <wp:effectExtent l="6350" t="13335" r="13970" b="5715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41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A49853" id="Straight Connector 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8.1pt" to="112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"/>
                  </w:pict>
                </mc:Fallback>
              </mc:AlternateContent>
            </w:r>
          </w:p>
          <w:p w14:paraId="394A3EDC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Bằng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chữ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:................</w:t>
            </w:r>
            <w:proofErr w:type="gramEnd"/>
          </w:p>
        </w:tc>
        <w:tc>
          <w:tcPr>
            <w:tcW w:w="38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A433A" w14:textId="672344E2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BÀI KHẢO SÁT CUỐI HỌC KÌ </w:t>
            </w:r>
            <w:r w:rsidR="007F2368"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</w:p>
          <w:p w14:paraId="51D208F2" w14:textId="2AD9E34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NĂM HỌC </w:t>
            </w: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202</w:t>
            </w:r>
            <w:r w:rsidR="000F11C9"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4 </w:t>
            </w: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</w:t>
            </w:r>
            <w:r w:rsidR="000F11C9"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202</w:t>
            </w:r>
            <w:r w:rsidR="000F11C9"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  <w:p w14:paraId="01AE15F1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Môn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–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ớp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4</w:t>
            </w:r>
          </w:p>
          <w:p w14:paraId="0E8C72DB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làm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bài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: 40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phút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14:paraId="3D1EE6CC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0E5671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--------------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8E32B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</w:pPr>
            <w:proofErr w:type="spellStart"/>
            <w:r w:rsidRPr="000E5671"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  <w:t>Người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  <w:t xml:space="preserve"> coi</w:t>
            </w:r>
          </w:p>
          <w:p w14:paraId="4F7FD843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fr-FR"/>
              </w:rPr>
            </w:pPr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(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Kí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tên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874E7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</w:pPr>
            <w:proofErr w:type="spellStart"/>
            <w:r w:rsidRPr="000E5671"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  <w:t>Người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b/>
                <w:iCs/>
                <w:szCs w:val="24"/>
                <w:lang w:val="fr-FR"/>
              </w:rPr>
              <w:t>chấm</w:t>
            </w:r>
            <w:proofErr w:type="spellEnd"/>
          </w:p>
          <w:p w14:paraId="51C9B7B4" w14:textId="77777777" w:rsidR="00D559EE" w:rsidRPr="000E5671" w:rsidRDefault="00D559EE" w:rsidP="00D559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fr-FR"/>
              </w:rPr>
            </w:pPr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(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Kí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 xml:space="preserve"> và ghi </w:t>
            </w:r>
            <w:proofErr w:type="spellStart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tên</w:t>
            </w:r>
            <w:proofErr w:type="spellEnd"/>
            <w:r w:rsidRPr="000E5671">
              <w:rPr>
                <w:rFonts w:ascii="Times New Roman" w:eastAsia="Times New Roman" w:hAnsi="Times New Roman" w:cs="Times New Roman"/>
                <w:szCs w:val="24"/>
                <w:lang w:val="fr-FR"/>
              </w:rPr>
              <w:t>)</w:t>
            </w:r>
          </w:p>
        </w:tc>
      </w:tr>
      <w:tr w:rsidR="00D559EE" w:rsidRPr="000E5671" w14:paraId="5016D7CD" w14:textId="77777777" w:rsidTr="00311C43">
        <w:trPr>
          <w:trHeight w:val="1274"/>
        </w:trPr>
        <w:tc>
          <w:tcPr>
            <w:tcW w:w="23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45B6A" w14:textId="77777777" w:rsidR="00D559EE" w:rsidRPr="000E5671" w:rsidRDefault="00D559EE" w:rsidP="00D559E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3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3B206" w14:textId="77777777" w:rsidR="00D559EE" w:rsidRPr="000E5671" w:rsidRDefault="00D559EE" w:rsidP="00D559E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fr-F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152B8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F1BB5" w14:textId="77777777" w:rsidR="00D559EE" w:rsidRPr="000E5671" w:rsidRDefault="00D559EE" w:rsidP="00D559E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fr-FR"/>
              </w:rPr>
            </w:pPr>
          </w:p>
        </w:tc>
      </w:tr>
    </w:tbl>
    <w:p w14:paraId="1E89B71D" w14:textId="168253C0" w:rsidR="0049450D" w:rsidRPr="000E5671" w:rsidRDefault="0049450D" w:rsidP="00D559EE">
      <w:pPr>
        <w:spacing w:before="60" w:after="60" w:line="27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I. PHẦN TRẮC NGHIỆM (4 </w:t>
      </w:r>
      <w:proofErr w:type="spellStart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điểm</w:t>
      </w:r>
      <w:proofErr w:type="spellEnd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)</w:t>
      </w:r>
    </w:p>
    <w:p w14:paraId="0C18B615" w14:textId="47F3DB04" w:rsidR="007F2368" w:rsidRPr="007F2368" w:rsidRDefault="007F2368" w:rsidP="007F2368">
      <w:pPr>
        <w:widowControl w:val="0"/>
        <w:spacing w:after="0" w:line="312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</w:pP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Khoanh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tròn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vào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chữ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cái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trước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câu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trả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lời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  <w:proofErr w:type="spellStart"/>
      <w:proofErr w:type="gramStart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đúng</w:t>
      </w:r>
      <w:proofErr w:type="spell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>:</w:t>
      </w:r>
      <w:proofErr w:type="gramEnd"/>
      <w:r w:rsidRPr="007F2368">
        <w:rPr>
          <w:rFonts w:ascii="Times New Roman" w:eastAsia="Calibri" w:hAnsi="Times New Roman" w:cs="Times New Roman"/>
          <w:i/>
          <w:iCs/>
          <w:color w:val="000000"/>
          <w:sz w:val="28"/>
          <w:lang w:val="fr-FR"/>
        </w:rPr>
        <w:t xml:space="preserve"> </w:t>
      </w:r>
    </w:p>
    <w:p w14:paraId="2B0DF815" w14:textId="59ED2DD4" w:rsidR="007F2368" w:rsidRPr="007F2368" w:rsidRDefault="007F2368" w:rsidP="007F2368">
      <w:pPr>
        <w:widowControl w:val="0"/>
        <w:spacing w:after="0" w:line="312" w:lineRule="auto"/>
        <w:jc w:val="both"/>
        <w:rPr>
          <w:rFonts w:ascii="Times New Roman" w:eastAsia="Calibri" w:hAnsi="Times New Roman" w:cs="Times New Roman"/>
          <w:color w:val="000000"/>
          <w:sz w:val="28"/>
          <w:lang w:val="fr-FR"/>
        </w:rPr>
      </w:pPr>
      <w:proofErr w:type="spellStart"/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lang w:val="fr-FR"/>
        </w:rPr>
        <w:t>Câu</w:t>
      </w:r>
      <w:proofErr w:type="spellEnd"/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lang w:val="fr-FR"/>
        </w:rPr>
        <w:t xml:space="preserve"> 1</w:t>
      </w:r>
      <w:r w:rsidRPr="007F2368">
        <w:rPr>
          <w:rFonts w:ascii="Times New Roman" w:eastAsia="Calibri" w:hAnsi="Times New Roman" w:cs="Times New Roman"/>
          <w:b/>
          <w:bCs/>
          <w:color w:val="000000"/>
          <w:sz w:val="28"/>
          <w:lang w:val="fr-FR"/>
        </w:rPr>
        <w:t xml:space="preserve">. </w:t>
      </w:r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lang w:val="fr-FR"/>
        </w:rPr>
        <w:t>(</w:t>
      </w:r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0,5 </w:t>
      </w:r>
      <w:proofErr w:type="spellStart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>điểm</w:t>
      </w:r>
      <w:proofErr w:type="spellEnd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)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Trong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các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phân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số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proofErr w:type="gram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sau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:</w:t>
      </w:r>
      <w:proofErr w:type="gram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</w:rPr>
        <w:object w:dxaOrig="1260" w:dyaOrig="620" w14:anchorId="219E71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54" type="#_x0000_t75" style="width:64.75pt;height:30.85pt" o:ole="">
            <v:imagedata r:id="rId5" o:title=""/>
          </v:shape>
          <o:OLEObject Type="Embed" ProgID="Equation.3" ShapeID="_x0000_i1554" DrawAspect="Content" ObjectID="_1807165391" r:id="rId6"/>
        </w:object>
      </w: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phân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số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nào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tối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</w:t>
      </w:r>
      <w:proofErr w:type="spellStart"/>
      <w:proofErr w:type="gramStart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giản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>?</w:t>
      </w:r>
      <w:proofErr w:type="gramEnd"/>
    </w:p>
    <w:p w14:paraId="51F2F6CC" w14:textId="77777777" w:rsidR="007F2368" w:rsidRPr="007F2368" w:rsidRDefault="007F2368" w:rsidP="007F2368">
      <w:pPr>
        <w:widowControl w:val="0"/>
        <w:spacing w:after="0" w:line="312" w:lineRule="auto"/>
        <w:jc w:val="both"/>
        <w:rPr>
          <w:rFonts w:ascii="Times New Roman" w:eastAsia="Calibri" w:hAnsi="Times New Roman" w:cs="Times New Roman"/>
          <w:color w:val="000000"/>
          <w:sz w:val="28"/>
          <w:lang w:val="fr-FR"/>
        </w:rPr>
      </w:pP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ab/>
        <w:t xml:space="preserve">A.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</w:rPr>
        <w:object w:dxaOrig="220" w:dyaOrig="620" w14:anchorId="56724F3E">
          <v:shape id="_x0000_i1555" type="#_x0000_t75" style="width:11.5pt;height:30.85pt" o:ole="">
            <v:imagedata r:id="rId7" o:title=""/>
          </v:shape>
          <o:OLEObject Type="Embed" ProgID="Equation.3" ShapeID="_x0000_i1555" DrawAspect="Content" ObjectID="_1807165392" r:id="rId8"/>
        </w:object>
      </w: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                   </w:t>
      </w:r>
      <w:r w:rsidRPr="007F2368">
        <w:rPr>
          <w:rFonts w:ascii="Times New Roman" w:eastAsia="Calibri" w:hAnsi="Times New Roman" w:cs="Times New Roman"/>
          <w:color w:val="FF0000"/>
          <w:sz w:val="28"/>
          <w:lang w:val="fr-FR"/>
        </w:rPr>
        <w:t>B</w:t>
      </w: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.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</w:rPr>
        <w:object w:dxaOrig="320" w:dyaOrig="620" w14:anchorId="7A56E5E5">
          <v:shape id="_x0000_i1556" type="#_x0000_t75" style="width:16.35pt;height:30.85pt" o:ole="">
            <v:imagedata r:id="rId9" o:title=""/>
          </v:shape>
          <o:OLEObject Type="Embed" ProgID="Equation.3" ShapeID="_x0000_i1556" DrawAspect="Content" ObjectID="_1807165393" r:id="rId10"/>
        </w:object>
      </w: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                 C.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</w:rPr>
        <w:object w:dxaOrig="340" w:dyaOrig="620" w14:anchorId="72BE835D">
          <v:shape id="_x0000_i1557" type="#_x0000_t75" style="width:17.55pt;height:30.85pt" o:ole="">
            <v:imagedata r:id="rId11" o:title=""/>
          </v:shape>
          <o:OLEObject Type="Embed" ProgID="Equation.3" ShapeID="_x0000_i1557" DrawAspect="Content" ObjectID="_1807165394" r:id="rId12"/>
        </w:object>
      </w:r>
      <w:r w:rsidRPr="007F2368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                   D.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</w:rPr>
        <w:object w:dxaOrig="240" w:dyaOrig="620" w14:anchorId="11C28CAF">
          <v:shape id="_x0000_i1558" type="#_x0000_t75" style="width:12.7pt;height:30.85pt" o:ole="">
            <v:imagedata r:id="rId13" o:title=""/>
          </v:shape>
          <o:OLEObject Type="Embed" ProgID="Equation.3" ShapeID="_x0000_i1558" DrawAspect="Content" ObjectID="_1807165395" r:id="rId14"/>
        </w:object>
      </w:r>
    </w:p>
    <w:p w14:paraId="70F2E0A6" w14:textId="4E0E1B33" w:rsidR="007F2368" w:rsidRPr="007F2368" w:rsidRDefault="007F2368" w:rsidP="007F2368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lang w:val="fr-FR"/>
        </w:rPr>
      </w:pPr>
      <w:proofErr w:type="spellStart"/>
      <w:r w:rsidRPr="000E5671">
        <w:rPr>
          <w:rFonts w:ascii="Times New Roman" w:eastAsia="Calibri" w:hAnsi="Times New Roman" w:cs="Times New Roman"/>
          <w:b/>
          <w:bCs/>
          <w:sz w:val="28"/>
          <w:lang w:val="fr-FR"/>
        </w:rPr>
        <w:t>Câu</w:t>
      </w:r>
      <w:proofErr w:type="spellEnd"/>
      <w:r w:rsidRPr="000E5671">
        <w:rPr>
          <w:rFonts w:ascii="Times New Roman" w:eastAsia="Calibri" w:hAnsi="Times New Roman" w:cs="Times New Roman"/>
          <w:b/>
          <w:bCs/>
          <w:sz w:val="28"/>
          <w:lang w:val="fr-FR"/>
        </w:rPr>
        <w:t xml:space="preserve"> 2</w:t>
      </w:r>
      <w:r w:rsidRPr="007F2368">
        <w:rPr>
          <w:rFonts w:ascii="Times New Roman" w:eastAsia="Calibri" w:hAnsi="Times New Roman" w:cs="Times New Roman"/>
          <w:b/>
          <w:bCs/>
          <w:sz w:val="28"/>
          <w:lang w:val="fr-FR"/>
        </w:rPr>
        <w:t>.</w:t>
      </w:r>
      <w:r w:rsidRPr="000E5671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(0,5 </w:t>
      </w:r>
      <w:proofErr w:type="spellStart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>điểm</w:t>
      </w:r>
      <w:proofErr w:type="spellEnd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>)</w:t>
      </w:r>
      <w:r w:rsidRPr="007F2368">
        <w:rPr>
          <w:rFonts w:ascii="Times New Roman" w:eastAsia="Calibri" w:hAnsi="Times New Roman" w:cs="Times New Roman"/>
          <w:b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lang w:val="fr-FR"/>
        </w:rPr>
        <w:t>Phân</w:t>
      </w:r>
      <w:proofErr w:type="spellEnd"/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lang w:val="fr-FR"/>
        </w:rPr>
        <w:t>số</w:t>
      </w:r>
      <w:proofErr w:type="spellEnd"/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lang w:val="fr-FR"/>
        </w:rPr>
        <w:t>bằng</w:t>
      </w:r>
      <w:proofErr w:type="spellEnd"/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lang w:val="fr-FR"/>
        </w:rPr>
        <w:t>phân</w:t>
      </w:r>
      <w:proofErr w:type="spellEnd"/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lang w:val="fr-FR"/>
        </w:rPr>
        <w:t>số</w:t>
      </w:r>
      <w:proofErr w:type="spellEnd"/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r w:rsidRPr="007F2368">
        <w:rPr>
          <w:rFonts w:ascii="Times New Roman" w:eastAsia="Calibri" w:hAnsi="Times New Roman" w:cs="Times New Roman"/>
          <w:position w:val="-24"/>
          <w:sz w:val="28"/>
        </w:rPr>
        <w:object w:dxaOrig="340" w:dyaOrig="620" w14:anchorId="6F9BDFD3">
          <v:shape id="_x0000_i1559" type="#_x0000_t75" style="width:17.55pt;height:30.85pt" o:ole="">
            <v:imagedata r:id="rId15" o:title=""/>
          </v:shape>
          <o:OLEObject Type="Embed" ProgID="Equation.3" ShapeID="_x0000_i1559" DrawAspect="Content" ObjectID="_1807165396" r:id="rId16"/>
        </w:object>
      </w:r>
      <w:r w:rsidRPr="007F2368">
        <w:rPr>
          <w:rFonts w:ascii="Times New Roman" w:eastAsia="Calibri" w:hAnsi="Times New Roman" w:cs="Times New Roman"/>
          <w:sz w:val="28"/>
          <w:lang w:val="fr-FR"/>
        </w:rPr>
        <w:t xml:space="preserve"> </w:t>
      </w:r>
      <w:proofErr w:type="gramStart"/>
      <w:r w:rsidRPr="007F2368">
        <w:rPr>
          <w:rFonts w:ascii="Times New Roman" w:eastAsia="Calibri" w:hAnsi="Times New Roman" w:cs="Times New Roman"/>
          <w:sz w:val="28"/>
          <w:lang w:val="fr-FR"/>
        </w:rPr>
        <w:t>là:</w:t>
      </w:r>
      <w:proofErr w:type="gramEnd"/>
    </w:p>
    <w:p w14:paraId="30A139C4" w14:textId="77777777" w:rsidR="007F2368" w:rsidRPr="007F2368" w:rsidRDefault="007F2368" w:rsidP="007F2368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</w:rPr>
      </w:pPr>
      <w:r w:rsidRPr="007F2368">
        <w:rPr>
          <w:rFonts w:ascii="Times New Roman" w:eastAsia="Calibri" w:hAnsi="Times New Roman" w:cs="Times New Roman"/>
          <w:sz w:val="28"/>
          <w:lang w:val="fr-FR"/>
        </w:rPr>
        <w:tab/>
      </w:r>
      <w:r w:rsidRPr="007F2368">
        <w:rPr>
          <w:rFonts w:ascii="Times New Roman" w:eastAsia="Calibri" w:hAnsi="Times New Roman" w:cs="Times New Roman"/>
          <w:sz w:val="28"/>
        </w:rPr>
        <w:t xml:space="preserve">A. </w:t>
      </w:r>
      <w:r w:rsidRPr="007F2368">
        <w:rPr>
          <w:rFonts w:ascii="Times New Roman" w:eastAsia="Calibri" w:hAnsi="Times New Roman" w:cs="Times New Roman"/>
          <w:position w:val="-24"/>
          <w:sz w:val="28"/>
        </w:rPr>
        <w:object w:dxaOrig="320" w:dyaOrig="620" w14:anchorId="49E6A214">
          <v:shape id="_x0000_i1560" type="#_x0000_t75" style="width:16.35pt;height:30.85pt" o:ole="">
            <v:imagedata r:id="rId17" o:title=""/>
          </v:shape>
          <o:OLEObject Type="Embed" ProgID="Equation.3" ShapeID="_x0000_i1560" DrawAspect="Content" ObjectID="_1807165397" r:id="rId18"/>
        </w:object>
      </w:r>
      <w:r w:rsidRPr="007F2368">
        <w:rPr>
          <w:rFonts w:ascii="Times New Roman" w:eastAsia="Calibri" w:hAnsi="Times New Roman" w:cs="Times New Roman"/>
          <w:sz w:val="28"/>
        </w:rPr>
        <w:t xml:space="preserve">                B. </w:t>
      </w:r>
      <w:r w:rsidRPr="007F2368">
        <w:rPr>
          <w:rFonts w:ascii="Times New Roman" w:eastAsia="Calibri" w:hAnsi="Times New Roman" w:cs="Times New Roman"/>
          <w:position w:val="-24"/>
          <w:sz w:val="28"/>
        </w:rPr>
        <w:object w:dxaOrig="320" w:dyaOrig="620" w14:anchorId="2FE4BFFE">
          <v:shape id="_x0000_i1561" type="#_x0000_t75" style="width:16.35pt;height:30.85pt" o:ole="">
            <v:imagedata r:id="rId19" o:title=""/>
          </v:shape>
          <o:OLEObject Type="Embed" ProgID="Equation.3" ShapeID="_x0000_i1561" DrawAspect="Content" ObjectID="_1807165398" r:id="rId20"/>
        </w:object>
      </w:r>
      <w:r w:rsidRPr="007F2368">
        <w:rPr>
          <w:rFonts w:ascii="Times New Roman" w:eastAsia="Calibri" w:hAnsi="Times New Roman" w:cs="Times New Roman"/>
          <w:sz w:val="28"/>
        </w:rPr>
        <w:t xml:space="preserve">                         C. </w:t>
      </w:r>
      <w:r w:rsidRPr="007F2368">
        <w:rPr>
          <w:rFonts w:ascii="Times New Roman" w:eastAsia="Calibri" w:hAnsi="Times New Roman" w:cs="Times New Roman"/>
          <w:position w:val="-24"/>
          <w:sz w:val="28"/>
        </w:rPr>
        <w:object w:dxaOrig="320" w:dyaOrig="620" w14:anchorId="75A64E3C">
          <v:shape id="_x0000_i1562" type="#_x0000_t75" style="width:16.35pt;height:30.85pt" o:ole="">
            <v:imagedata r:id="rId21" o:title=""/>
          </v:shape>
          <o:OLEObject Type="Embed" ProgID="Equation.3" ShapeID="_x0000_i1562" DrawAspect="Content" ObjectID="_1807165399" r:id="rId22"/>
        </w:object>
      </w:r>
      <w:r w:rsidRPr="007F2368">
        <w:rPr>
          <w:rFonts w:ascii="Times New Roman" w:eastAsia="Calibri" w:hAnsi="Times New Roman" w:cs="Times New Roman"/>
          <w:sz w:val="28"/>
        </w:rPr>
        <w:t xml:space="preserve">                   </w:t>
      </w:r>
      <w:r w:rsidRPr="007F2368">
        <w:rPr>
          <w:rFonts w:ascii="Times New Roman" w:eastAsia="Calibri" w:hAnsi="Times New Roman" w:cs="Times New Roman"/>
          <w:color w:val="FF0000"/>
          <w:sz w:val="28"/>
        </w:rPr>
        <w:t>D</w:t>
      </w:r>
      <w:r w:rsidRPr="007F2368">
        <w:rPr>
          <w:rFonts w:ascii="Times New Roman" w:eastAsia="Calibri" w:hAnsi="Times New Roman" w:cs="Times New Roman"/>
          <w:sz w:val="28"/>
        </w:rPr>
        <w:t xml:space="preserve">. </w:t>
      </w:r>
      <w:r w:rsidRPr="007F2368">
        <w:rPr>
          <w:rFonts w:ascii="Times New Roman" w:eastAsia="Calibri" w:hAnsi="Times New Roman" w:cs="Times New Roman"/>
          <w:position w:val="-24"/>
          <w:sz w:val="28"/>
        </w:rPr>
        <w:object w:dxaOrig="220" w:dyaOrig="620" w14:anchorId="08144145">
          <v:shape id="_x0000_i1563" type="#_x0000_t75" style="width:11.5pt;height:30.85pt" o:ole="">
            <v:imagedata r:id="rId23" o:title=""/>
          </v:shape>
          <o:OLEObject Type="Embed" ProgID="Equation.3" ShapeID="_x0000_i1563" DrawAspect="Content" ObjectID="_1807165400" r:id="rId24"/>
        </w:object>
      </w:r>
    </w:p>
    <w:p w14:paraId="2FE601DE" w14:textId="0C936001" w:rsidR="007F2368" w:rsidRPr="007F2368" w:rsidRDefault="007F2368" w:rsidP="007F2368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E5671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0E5671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3</w:t>
      </w:r>
      <w:r w:rsidR="00211DE7" w:rsidRPr="000E5671">
        <w:rPr>
          <w:rFonts w:ascii="Times New Roman" w:eastAsia="Calibri" w:hAnsi="Times New Roman" w:cs="Times New Roman"/>
          <w:b/>
          <w:bCs/>
          <w:sz w:val="28"/>
          <w:szCs w:val="28"/>
        </w:rPr>
        <w:t>.</w:t>
      </w:r>
      <w:r w:rsidRPr="000E567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(0,5 </w:t>
      </w:r>
      <w:proofErr w:type="spellStart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>điểm</w:t>
      </w:r>
      <w:proofErr w:type="spellEnd"/>
      <w:r w:rsidRPr="000E5671">
        <w:rPr>
          <w:rFonts w:ascii="Times New Roman" w:eastAsia="Calibri" w:hAnsi="Times New Roman" w:cs="Times New Roman"/>
          <w:color w:val="000000"/>
          <w:sz w:val="28"/>
          <w:lang w:val="fr-FR"/>
        </w:rPr>
        <w:t xml:space="preserve">)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Đúng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Đ,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sai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7F2368">
        <w:rPr>
          <w:rFonts w:ascii="Times New Roman" w:eastAsia="Calibri" w:hAnsi="Times New Roman" w:cs="Times New Roman"/>
          <w:sz w:val="28"/>
          <w:szCs w:val="28"/>
        </w:rPr>
        <w:t>S?</w:t>
      </w:r>
      <w:proofErr w:type="gramEnd"/>
    </w:p>
    <w:p w14:paraId="25E2745F" w14:textId="77777777" w:rsidR="007F2368" w:rsidRPr="007F2368" w:rsidRDefault="007F2368" w:rsidP="007F2368">
      <w:pPr>
        <w:spacing w:after="0" w:line="312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F2368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F47F67" wp14:editId="6EC889ED">
                <wp:simplePos x="0" y="0"/>
                <wp:positionH relativeFrom="column">
                  <wp:posOffset>5128260</wp:posOffset>
                </wp:positionH>
                <wp:positionV relativeFrom="paragraph">
                  <wp:posOffset>35560</wp:posOffset>
                </wp:positionV>
                <wp:extent cx="246380" cy="263525"/>
                <wp:effectExtent l="8890" t="10160" r="11430" b="12065"/>
                <wp:wrapNone/>
                <wp:docPr id="1142523477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427B80" w14:textId="77777777" w:rsidR="007F2368" w:rsidRDefault="007F2368" w:rsidP="007F23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F47F67" id="_x0000_t202" coordsize="21600,21600" o:spt="202" path="m,l,21600r21600,l21600,xe">
                <v:stroke joinstyle="miter"/>
                <v:path gradientshapeok="t" o:connecttype="rect"/>
              </v:shapetype>
              <v:shape id="Text Box 144" o:spid="_x0000_s1026" type="#_x0000_t202" style="position:absolute;left:0;text-align:left;margin-left:403.8pt;margin-top:2.8pt;width:19.4pt;height:20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">
                <v:textbox>
                  <w:txbxContent>
                    <w:p w14:paraId="7E427B80" w14:textId="77777777" w:rsidR="007F2368" w:rsidRDefault="007F2368" w:rsidP="007F2368"/>
                  </w:txbxContent>
                </v:textbox>
              </v:shape>
            </w:pict>
          </mc:Fallback>
        </mc:AlternateContent>
      </w:r>
      <w:r w:rsidRPr="007F2368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603E83" wp14:editId="6D4AF357">
                <wp:simplePos x="0" y="0"/>
                <wp:positionH relativeFrom="column">
                  <wp:posOffset>1327150</wp:posOffset>
                </wp:positionH>
                <wp:positionV relativeFrom="paragraph">
                  <wp:posOffset>35560</wp:posOffset>
                </wp:positionV>
                <wp:extent cx="246380" cy="263525"/>
                <wp:effectExtent l="8255" t="10160" r="12065" b="12065"/>
                <wp:wrapNone/>
                <wp:docPr id="1424986678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88C6B3" w14:textId="77777777" w:rsidR="007F2368" w:rsidRDefault="007F2368" w:rsidP="007F23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03E83" id="Text Box 142" o:spid="_x0000_s1027" type="#_x0000_t202" style="position:absolute;left:0;text-align:left;margin-left:104.5pt;margin-top:2.8pt;width:19.4pt;height:20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">
                <v:textbox>
                  <w:txbxContent>
                    <w:p w14:paraId="5788C6B3" w14:textId="77777777" w:rsidR="007F2368" w:rsidRDefault="007F2368" w:rsidP="007F2368"/>
                  </w:txbxContent>
                </v:textbox>
              </v:shape>
            </w:pict>
          </mc:Fallback>
        </mc:AlternateConten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 w14:anchorId="6C88DD32">
          <v:shape id="_x0000_i1564" type="#_x0000_t75" style="width:11.5pt;height:31.45pt" o:ole="">
            <v:imagedata r:id="rId25" o:title=""/>
          </v:shape>
          <o:OLEObject Type="Embed" ProgID="Equation.3" ShapeID="_x0000_i1564" DrawAspect="Content" ObjectID="_1807165401" r:id="rId26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 w14:anchorId="599AC62B">
          <v:shape id="_x0000_i1565" type="#_x0000_t75" style="width:11.5pt;height:31.45pt" o:ole="">
            <v:imagedata r:id="rId27" o:title=""/>
          </v:shape>
          <o:OLEObject Type="Embed" ProgID="Equation.3" ShapeID="_x0000_i1565" DrawAspect="Content" ObjectID="_1807165402" r:id="rId28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 w14:anchorId="21B134F7">
          <v:shape id="_x0000_i1566" type="#_x0000_t75" style="width:11.5pt;height:31.45pt" o:ole="">
            <v:imagedata r:id="rId29" o:title=""/>
          </v:shape>
          <o:OLEObject Type="Embed" ProgID="Equation.3" ShapeID="_x0000_i1566" DrawAspect="Content" ObjectID="_1807165403" r:id="rId30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x 1 =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 w14:anchorId="2649BD4D">
          <v:shape id="_x0000_i1567" type="#_x0000_t75" style="width:11.5pt;height:31.45pt" o:ole="">
            <v:imagedata r:id="rId31" o:title=""/>
          </v:shape>
          <o:OLEObject Type="Embed" ProgID="Equation.3" ShapeID="_x0000_i1567" DrawAspect="Content" ObjectID="_1807165404" r:id="rId32"/>
        </w:object>
      </w:r>
    </w:p>
    <w:p w14:paraId="7B97285D" w14:textId="77777777" w:rsidR="007F2368" w:rsidRPr="007F2368" w:rsidRDefault="007F2368" w:rsidP="007F2368">
      <w:pPr>
        <w:spacing w:after="0" w:line="312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7F2368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6642F2" wp14:editId="41231EF2">
                <wp:simplePos x="0" y="0"/>
                <wp:positionH relativeFrom="column">
                  <wp:posOffset>1327150</wp:posOffset>
                </wp:positionH>
                <wp:positionV relativeFrom="paragraph">
                  <wp:posOffset>111125</wp:posOffset>
                </wp:positionV>
                <wp:extent cx="246380" cy="263525"/>
                <wp:effectExtent l="8255" t="13335" r="12065" b="8890"/>
                <wp:wrapNone/>
                <wp:docPr id="1878832532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3B9BC4" w14:textId="77777777" w:rsidR="007F2368" w:rsidRDefault="007F2368" w:rsidP="007F23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6642F2" id="Text Box 145" o:spid="_x0000_s1028" type="#_x0000_t202" style="position:absolute;left:0;text-align:left;margin-left:104.5pt;margin-top:8.75pt;width:19.4pt;height:20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">
                <v:textbox>
                  <w:txbxContent>
                    <w:p w14:paraId="353B9BC4" w14:textId="77777777" w:rsidR="007F2368" w:rsidRDefault="007F2368" w:rsidP="007F2368"/>
                  </w:txbxContent>
                </v:textbox>
              </v:shape>
            </w:pict>
          </mc:Fallback>
        </mc:AlternateContent>
      </w:r>
      <w:r w:rsidRPr="007F2368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670C71" wp14:editId="3B5545C9">
                <wp:simplePos x="0" y="0"/>
                <wp:positionH relativeFrom="column">
                  <wp:posOffset>5128260</wp:posOffset>
                </wp:positionH>
                <wp:positionV relativeFrom="paragraph">
                  <wp:posOffset>111125</wp:posOffset>
                </wp:positionV>
                <wp:extent cx="246380" cy="263525"/>
                <wp:effectExtent l="8890" t="13335" r="11430" b="8890"/>
                <wp:wrapNone/>
                <wp:docPr id="937341676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D386C5" w14:textId="77777777" w:rsidR="007F2368" w:rsidRDefault="007F2368" w:rsidP="007F236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670C71" id="Text Box 143" o:spid="_x0000_s1029" type="#_x0000_t202" style="position:absolute;left:0;text-align:left;margin-left:403.8pt;margin-top:8.75pt;width:19.4pt;height:20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">
                <v:textbox>
                  <w:txbxContent>
                    <w:p w14:paraId="4AD386C5" w14:textId="77777777" w:rsidR="007F2368" w:rsidRDefault="007F2368" w:rsidP="007F2368"/>
                  </w:txbxContent>
                </v:textbox>
              </v:shape>
            </w:pict>
          </mc:Fallback>
        </mc:AlternateConten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 w14:anchorId="75EFF714">
          <v:shape id="_x0000_i1568" type="#_x0000_t75" style="width:11.5pt;height:31.45pt" o:ole="">
            <v:imagedata r:id="rId33" o:title=""/>
          </v:shape>
          <o:OLEObject Type="Embed" ProgID="Equation.3" ShapeID="_x0000_i1568" DrawAspect="Content" ObjectID="_1807165405" r:id="rId34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 w14:anchorId="11E6BEBE">
          <v:shape id="_x0000_i1569" type="#_x0000_t75" style="width:12.1pt;height:31.45pt" o:ole="">
            <v:imagedata r:id="rId35" o:title=""/>
          </v:shape>
          <o:OLEObject Type="Embed" ProgID="Equation.3" ShapeID="_x0000_i1569" DrawAspect="Content" ObjectID="_1807165406" r:id="rId36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 w14:anchorId="5C3037E5">
          <v:shape id="_x0000_i1570" type="#_x0000_t75" style="width:12.1pt;height:31.45pt" o:ole="">
            <v:imagedata r:id="rId37" o:title=""/>
          </v:shape>
          <o:OLEObject Type="Embed" ProgID="Equation.3" ShapeID="_x0000_i1570" DrawAspect="Content" ObjectID="_1807165407" r:id="rId38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x 0 = </w:t>
      </w:r>
      <w:r w:rsidRPr="007F236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 w14:anchorId="40DD20DC">
          <v:shape id="_x0000_i1571" type="#_x0000_t75" style="width:12.1pt;height:31.45pt" o:ole="">
            <v:imagedata r:id="rId39" o:title=""/>
          </v:shape>
          <o:OLEObject Type="Embed" ProgID="Equation.3" ShapeID="_x0000_i1571" DrawAspect="Content" ObjectID="_1807165408" r:id="rId40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 </w:t>
      </w:r>
    </w:p>
    <w:p w14:paraId="071BF9D2" w14:textId="0E364547" w:rsidR="007F2368" w:rsidRPr="007F2368" w:rsidRDefault="007F2368" w:rsidP="00211DE7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7F2368">
        <w:rPr>
          <w:rFonts w:ascii="Times New Roman" w:eastAsia="Calibri" w:hAnsi="Times New Roman" w:cs="Times New Roman"/>
          <w:b/>
          <w:sz w:val="28"/>
          <w:szCs w:val="28"/>
        </w:rPr>
        <w:t>Câu</w:t>
      </w:r>
      <w:proofErr w:type="spellEnd"/>
      <w:r w:rsidRPr="007F236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0E5671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="00211DE7" w:rsidRPr="000E5671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7F2368">
        <w:rPr>
          <w:rFonts w:ascii="Times New Roman" w:eastAsia="Calibri" w:hAnsi="Times New Roman" w:cs="Times New Roman"/>
          <w:bCs/>
          <w:color w:val="000000"/>
          <w:sz w:val="28"/>
        </w:rPr>
        <w:t xml:space="preserve">(1 </w:t>
      </w:r>
      <w:proofErr w:type="spellStart"/>
      <w:r w:rsidRPr="007F2368">
        <w:rPr>
          <w:rFonts w:ascii="Times New Roman" w:eastAsia="Calibri" w:hAnsi="Times New Roman" w:cs="Times New Roman"/>
          <w:bCs/>
          <w:color w:val="000000"/>
          <w:sz w:val="28"/>
        </w:rPr>
        <w:t>điểm</w:t>
      </w:r>
      <w:proofErr w:type="spellEnd"/>
      <w:r w:rsidRPr="007F2368">
        <w:rPr>
          <w:rFonts w:ascii="Times New Roman" w:eastAsia="Calibri" w:hAnsi="Times New Roman" w:cs="Times New Roman"/>
          <w:bCs/>
          <w:color w:val="000000"/>
          <w:sz w:val="28"/>
        </w:rPr>
        <w:t>)</w:t>
      </w:r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Viết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số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thích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hợp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vào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chỗ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chấm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14:paraId="574B9BF8" w14:textId="77777777" w:rsidR="007F2368" w:rsidRPr="007F2368" w:rsidRDefault="007F2368" w:rsidP="00211DE7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a) 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220" w:dyaOrig="620" w14:anchorId="0B60684D">
          <v:shape id="_x0000_i1572" type="#_x0000_t75" style="width:14.5pt;height:36.9pt" o:ole="">
            <v:imagedata r:id="rId41" o:title=""/>
          </v:shape>
          <o:OLEObject Type="Embed" ProgID="Equation.3" ShapeID="_x0000_i1572" DrawAspect="Content" ObjectID="_1807165409" r:id="rId42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= 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560" w:dyaOrig="620" w14:anchorId="0C8E12CA">
          <v:shape id="_x0000_i1573" type="#_x0000_t75" style="width:36.9pt;height:36.9pt" o:ole="">
            <v:imagedata r:id="rId43" o:title=""/>
          </v:shape>
          <o:OLEObject Type="Embed" ProgID="Equation.3" ShapeID="_x0000_i1573" DrawAspect="Content" ObjectID="_1807165410" r:id="rId44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= 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499" w:dyaOrig="620" w14:anchorId="4173876E">
          <v:shape id="_x0000_i1574" type="#_x0000_t75" style="width:33.3pt;height:36.9pt" o:ole="">
            <v:imagedata r:id="rId45" o:title=""/>
          </v:shape>
          <o:OLEObject Type="Embed" ProgID="Equation.3" ShapeID="_x0000_i1574" DrawAspect="Content" ObjectID="_1807165411" r:id="rId46"/>
        </w:object>
      </w:r>
    </w:p>
    <w:p w14:paraId="0AAB5928" w14:textId="77777777" w:rsidR="007F2368" w:rsidRPr="007F2368" w:rsidRDefault="007F2368" w:rsidP="00211DE7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7F2368">
        <w:rPr>
          <w:rFonts w:ascii="Times New Roman" w:eastAsia="Calibri" w:hAnsi="Times New Roman" w:cs="Times New Roman"/>
          <w:sz w:val="28"/>
          <w:szCs w:val="28"/>
        </w:rPr>
        <w:t>b)</w:t>
      </w:r>
      <w:r w:rsidRPr="007F2368"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diện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tích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240" w:dyaOrig="620" w14:anchorId="081F5BB5">
          <v:shape id="_x0000_i1575" type="#_x0000_t75" style="width:15.75pt;height:36.9pt" o:ole="">
            <v:imagedata r:id="rId47" o:title=""/>
          </v:shape>
          <o:OLEObject Type="Embed" ProgID="Equation.3" ShapeID="_x0000_i1575" DrawAspect="Content" ObjectID="_1807165412" r:id="rId48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>m</w:t>
      </w:r>
      <w:r w:rsidRPr="007F236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rộng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240" w:dyaOrig="620" w14:anchorId="360DF2F1">
          <v:shape id="_x0000_i1576" type="#_x0000_t75" style="width:15.75pt;height:36.9pt" o:ole="">
            <v:imagedata r:id="rId49" o:title=""/>
          </v:shape>
          <o:OLEObject Type="Embed" ProgID="Equation.3" ShapeID="_x0000_i1576" DrawAspect="Content" ObjectID="_1807165413" r:id="rId50"/>
        </w:object>
      </w:r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m.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F236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 ......................</w:t>
      </w:r>
      <w:proofErr w:type="gramEnd"/>
      <w:r w:rsidRPr="007F2368">
        <w:rPr>
          <w:rFonts w:ascii="Times New Roman" w:eastAsia="Calibri" w:hAnsi="Times New Roman" w:cs="Times New Roman"/>
          <w:sz w:val="28"/>
          <w:szCs w:val="28"/>
        </w:rPr>
        <w:t xml:space="preserve"> m.   </w:t>
      </w:r>
    </w:p>
    <w:p w14:paraId="7EB87273" w14:textId="257EB4F3" w:rsidR="007F2368" w:rsidRPr="007F2368" w:rsidRDefault="007F2368" w:rsidP="00211DE7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F2368">
        <w:rPr>
          <w:rFonts w:ascii="Times New Roman" w:eastAsia="Calibri" w:hAnsi="Times New Roman" w:cs="Times New Roman"/>
          <w:b/>
          <w:sz w:val="28"/>
          <w:szCs w:val="28"/>
        </w:rPr>
        <w:t>Câu</w:t>
      </w:r>
      <w:proofErr w:type="spellEnd"/>
      <w:r w:rsidRPr="007F236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0E5671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="00211DE7" w:rsidRPr="000E5671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7F2368">
        <w:rPr>
          <w:rFonts w:ascii="Times New Roman" w:eastAsia="Calibri" w:hAnsi="Times New Roman" w:cs="Times New Roman"/>
          <w:bCs/>
          <w:sz w:val="28"/>
          <w:szCs w:val="28"/>
        </w:rPr>
        <w:t xml:space="preserve"> (0,5 </w:t>
      </w:r>
      <w:proofErr w:type="spellStart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điểm</w:t>
      </w:r>
      <w:proofErr w:type="spellEnd"/>
      <w:r w:rsidRPr="007F2368">
        <w:rPr>
          <w:rFonts w:ascii="Times New Roman" w:eastAsia="Calibri" w:hAnsi="Times New Roman" w:cs="Times New Roman"/>
          <w:bCs/>
          <w:sz w:val="28"/>
          <w:szCs w:val="28"/>
        </w:rPr>
        <w:t>)</w:t>
      </w:r>
      <w:r w:rsidRPr="007F236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7F2368">
        <w:rPr>
          <w:rFonts w:ascii="Times New Roman" w:eastAsia="Calibri" w:hAnsi="Times New Roman" w:cs="Times New Roman"/>
          <w:color w:val="000000"/>
          <w:position w:val="-24"/>
          <w:sz w:val="28"/>
          <w:szCs w:val="28"/>
          <w:lang w:val="nl-NL"/>
        </w:rPr>
        <w:object w:dxaOrig="285" w:dyaOrig="735" w14:anchorId="502DC644">
          <v:shape id="_x0000_i1577" type="#_x0000_t75" style="width:14.5pt;height:36.9pt" o:ole="">
            <v:imagedata r:id="rId51" o:title=""/>
          </v:shape>
          <o:OLEObject Type="Embed" ProgID="Equation.3" ShapeID="_x0000_i1577" DrawAspect="Content" ObjectID="_1807165414" r:id="rId52"/>
        </w:object>
      </w:r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1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giờ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: </w:t>
      </w:r>
    </w:p>
    <w:p w14:paraId="050B931A" w14:textId="77777777" w:rsidR="007F2368" w:rsidRPr="007F2368" w:rsidRDefault="007F2368" w:rsidP="00211DE7">
      <w:pPr>
        <w:spacing w:after="0" w:line="276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. 12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phút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B. 24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phút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C. 100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phút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D. 36 </w:t>
      </w:r>
      <w:proofErr w:type="spellStart"/>
      <w:r w:rsidRPr="007F2368">
        <w:rPr>
          <w:rFonts w:ascii="Times New Roman" w:eastAsia="Calibri" w:hAnsi="Times New Roman" w:cs="Times New Roman"/>
          <w:color w:val="000000"/>
          <w:sz w:val="28"/>
          <w:szCs w:val="28"/>
        </w:rPr>
        <w:t>phút</w:t>
      </w:r>
      <w:proofErr w:type="spellEnd"/>
    </w:p>
    <w:p w14:paraId="06057410" w14:textId="4EA5E9FB" w:rsidR="007F2368" w:rsidRPr="000E5671" w:rsidRDefault="007F2368" w:rsidP="007F2368">
      <w:pPr>
        <w:spacing w:line="360" w:lineRule="auto"/>
        <w:jc w:val="both"/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</w:pPr>
      <w:r w:rsidRPr="000E5671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âu 6. (</w:t>
      </w:r>
      <w:r w:rsidRPr="000E5671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0,5</w:t>
      </w:r>
      <w:r w:rsidRPr="000E5671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điểm).</w:t>
      </w:r>
      <w:r w:rsidRPr="000E567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14:paraId="1A424C80" w14:textId="77777777" w:rsidR="007F2368" w:rsidRPr="007F2368" w:rsidRDefault="007F2368" w:rsidP="007F2368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7F236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2DBD735" wp14:editId="36DBE618">
            <wp:extent cx="2130999" cy="1152525"/>
            <wp:effectExtent l="0" t="0" r="317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142" t="22633" r="3336" b="61469"/>
                    <a:stretch/>
                  </pic:blipFill>
                  <pic:spPr bwMode="auto">
                    <a:xfrm>
                      <a:off x="0" y="0"/>
                      <a:ext cx="2135444" cy="11549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7D974C" w14:textId="76B73792" w:rsidR="007F2368" w:rsidRPr="007F2368" w:rsidRDefault="007F2368" w:rsidP="007F2368">
      <w:pPr>
        <w:spacing w:after="0" w:line="36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>Góc</w:t>
      </w:r>
      <w:proofErr w:type="spellEnd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>đỉnh</w:t>
      </w:r>
      <w:proofErr w:type="spellEnd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A;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>cạnh</w:t>
      </w:r>
      <w:proofErr w:type="spellEnd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C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AH</w:t>
      </w:r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à </w:t>
      </w:r>
      <w:proofErr w:type="spellStart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>góc</w:t>
      </w:r>
      <w:proofErr w:type="spellEnd"/>
      <w:r w:rsidRPr="007F23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……………….</w:t>
      </w:r>
    </w:p>
    <w:p w14:paraId="2B7CA085" w14:textId="15DD556F" w:rsidR="007F2368" w:rsidRPr="000E5671" w:rsidRDefault="007F2368" w:rsidP="007F2368">
      <w:pPr>
        <w:spacing w:before="60" w:after="6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đỉnh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, AC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đo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: ………………</w:t>
      </w:r>
      <w:proofErr w:type="gram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</w:rPr>
        <w:t>…..</w:t>
      </w:r>
      <w:proofErr w:type="gramEnd"/>
    </w:p>
    <w:p w14:paraId="3FF9621E" w14:textId="40A63C27" w:rsidR="00211DE7" w:rsidRPr="000E5671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lastRenderedPageBreak/>
        <w:t>Câu</w:t>
      </w:r>
      <w:proofErr w:type="spellEnd"/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7. (0,5 </w:t>
      </w:r>
      <w:proofErr w:type="spellStart"/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điểm</w:t>
      </w:r>
      <w:proofErr w:type="spellEnd"/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) </w:t>
      </w:r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rung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bình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cộng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3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ấn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3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ạ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3kg </w:t>
      </w:r>
      <w:proofErr w:type="gram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là:</w:t>
      </w:r>
      <w:proofErr w:type="gram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14:paraId="564F179D" w14:textId="509715E9" w:rsidR="00211DE7" w:rsidRPr="007F2368" w:rsidRDefault="00211DE7" w:rsidP="00211DE7">
      <w:pPr>
        <w:spacing w:before="120" w:after="12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</w:pPr>
      <w:r w:rsidRPr="007F2368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A. 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3 </w:t>
      </w:r>
      <w:proofErr w:type="spellStart"/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ạ</w:t>
      </w:r>
      <w:proofErr w:type="spellEnd"/>
      <w:r w:rsidRPr="007F2368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                    B. 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111 kg</w:t>
      </w:r>
      <w:r w:rsidRPr="007F2368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                C. 1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104 kg</w:t>
      </w:r>
      <w:r w:rsidRPr="007F2368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                 D. 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1011 kg</w:t>
      </w:r>
    </w:p>
    <w:p w14:paraId="6DB0552E" w14:textId="3E6074D5" w:rsidR="00211DE7" w:rsidRPr="000E5671" w:rsidRDefault="00211DE7" w:rsidP="00211DE7">
      <w:pPr>
        <w:pStyle w:val="NormalWeb"/>
        <w:shd w:val="clear" w:color="auto" w:fill="FFFFFF"/>
        <w:tabs>
          <w:tab w:val="center" w:pos="4860"/>
        </w:tabs>
        <w:spacing w:before="0" w:beforeAutospacing="0" w:after="120" w:afterAutospacing="0"/>
        <w:jc w:val="center"/>
        <w:rPr>
          <w:b/>
          <w:sz w:val="26"/>
          <w:szCs w:val="26"/>
          <w:lang w:val="fr-FR"/>
        </w:rPr>
      </w:pPr>
      <w:r w:rsidRPr="000E5671">
        <w:rPr>
          <w:b/>
          <w:sz w:val="26"/>
          <w:szCs w:val="26"/>
          <w:lang w:val="fr-FR"/>
        </w:rPr>
        <w:t xml:space="preserve">PHẦN </w:t>
      </w:r>
      <w:proofErr w:type="gramStart"/>
      <w:r w:rsidRPr="000E5671">
        <w:rPr>
          <w:b/>
          <w:sz w:val="26"/>
          <w:szCs w:val="26"/>
          <w:lang w:val="fr-FR"/>
        </w:rPr>
        <w:t>II:</w:t>
      </w:r>
      <w:proofErr w:type="gramEnd"/>
      <w:r w:rsidRPr="000E5671">
        <w:rPr>
          <w:b/>
          <w:sz w:val="26"/>
          <w:szCs w:val="26"/>
          <w:lang w:val="fr-FR"/>
        </w:rPr>
        <w:t xml:space="preserve"> TỰ </w:t>
      </w:r>
      <w:proofErr w:type="gramStart"/>
      <w:r w:rsidRPr="000E5671">
        <w:rPr>
          <w:b/>
          <w:sz w:val="26"/>
          <w:szCs w:val="26"/>
          <w:lang w:val="fr-FR"/>
        </w:rPr>
        <w:t>LUẬN  (</w:t>
      </w:r>
      <w:proofErr w:type="gramEnd"/>
      <w:r w:rsidRPr="000E5671">
        <w:rPr>
          <w:b/>
          <w:sz w:val="26"/>
          <w:szCs w:val="26"/>
          <w:lang w:val="fr-FR"/>
        </w:rPr>
        <w:t>6 ĐIỂM)</w:t>
      </w:r>
    </w:p>
    <w:p w14:paraId="46EC93C7" w14:textId="0B4A22E2" w:rsidR="00211DE7" w:rsidRPr="00211DE7" w:rsidRDefault="00211DE7" w:rsidP="00211DE7">
      <w:pPr>
        <w:shd w:val="clear" w:color="auto" w:fill="FFFFFF"/>
        <w:tabs>
          <w:tab w:val="left" w:leader="dot" w:pos="9639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fr-FR"/>
        </w:rPr>
      </w:pPr>
      <w:proofErr w:type="spellStart"/>
      <w:r w:rsidRPr="00211DE7">
        <w:rPr>
          <w:rFonts w:ascii="Times New Roman" w:eastAsia="Calibri" w:hAnsi="Times New Roman" w:cs="Times New Roman"/>
          <w:b/>
          <w:iCs/>
          <w:sz w:val="28"/>
          <w:szCs w:val="28"/>
          <w:lang w:val="fr-FR"/>
        </w:rPr>
        <w:t>Câu</w:t>
      </w:r>
      <w:proofErr w:type="spellEnd"/>
      <w:r w:rsidRPr="00211DE7">
        <w:rPr>
          <w:rFonts w:ascii="Times New Roman" w:eastAsia="Calibri" w:hAnsi="Times New Roman" w:cs="Times New Roman"/>
          <w:b/>
          <w:iCs/>
          <w:sz w:val="28"/>
          <w:szCs w:val="28"/>
          <w:lang w:val="fr-FR"/>
        </w:rPr>
        <w:t xml:space="preserve"> </w:t>
      </w:r>
      <w:r w:rsidRPr="000E5671">
        <w:rPr>
          <w:rFonts w:ascii="Times New Roman" w:eastAsia="Calibri" w:hAnsi="Times New Roman" w:cs="Times New Roman"/>
          <w:b/>
          <w:iCs/>
          <w:sz w:val="28"/>
          <w:szCs w:val="28"/>
          <w:lang w:val="fr-FR"/>
        </w:rPr>
        <w:t>8.</w:t>
      </w:r>
      <w:r w:rsidRPr="00211DE7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 xml:space="preserve"> </w:t>
      </w:r>
      <w:r w:rsidRPr="00211DE7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(</w:t>
      </w:r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 xml:space="preserve">2 </w:t>
      </w:r>
      <w:proofErr w:type="spellStart"/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điểm</w:t>
      </w:r>
      <w:proofErr w:type="spellEnd"/>
      <w:r w:rsidRPr="00211DE7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)</w:t>
      </w:r>
      <w:r w:rsidRPr="00211DE7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Pr="000E5671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fr-FR"/>
        </w:rPr>
        <w:t>T</w:t>
      </w:r>
      <w:r w:rsidRPr="00211DE7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fr-FR"/>
        </w:rPr>
        <w:t>ính</w:t>
      </w:r>
      <w:proofErr w:type="spellEnd"/>
      <w:r w:rsidRPr="00211DE7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fr-FR"/>
        </w:rPr>
        <w:t>:</w:t>
      </w:r>
      <w:proofErr w:type="gramEnd"/>
    </w:p>
    <w:p w14:paraId="7CEE1A52" w14:textId="77777777" w:rsidR="00211DE7" w:rsidRPr="00211DE7" w:rsidRDefault="00211DE7" w:rsidP="00211DE7">
      <w:pPr>
        <w:spacing w:line="240" w:lineRule="auto"/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</w:pPr>
      <w:r w:rsidRPr="00211DE7">
        <w:rPr>
          <w:rFonts w:ascii="Times New Roman" w:eastAsia="Arial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3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1</m:t>
            </m:r>
          </m:den>
        </m:f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+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9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33</m:t>
            </m:r>
          </m:den>
        </m:f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= 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…………………………………………………………………………………………………………………………</w:t>
      </w:r>
      <w:proofErr w:type="gramStart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.</w:t>
      </w:r>
      <w:proofErr w:type="gramEnd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.</w:t>
      </w:r>
    </w:p>
    <w:p w14:paraId="5574C49B" w14:textId="77777777" w:rsidR="00211DE7" w:rsidRPr="00211DE7" w:rsidRDefault="00211DE7" w:rsidP="00211DE7">
      <w:pPr>
        <w:spacing w:line="240" w:lineRule="auto"/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</w:pPr>
      <w:r w:rsidRPr="00211DE7">
        <w:rPr>
          <w:rFonts w:ascii="Times New Roman" w:eastAsia="Arial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b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5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6</m:t>
            </m:r>
          </m:den>
        </m:f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-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4</m:t>
            </m:r>
          </m:den>
        </m:f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= 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…………………</w:t>
      </w:r>
      <w:proofErr w:type="gramStart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vi-VN"/>
          <w14:ligatures w14:val="standardContextual"/>
        </w:rPr>
        <w:t>....</w:t>
      </w:r>
      <w:proofErr w:type="gramEnd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………………………………………………………………………………………………</w:t>
      </w:r>
      <w:proofErr w:type="gramStart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.</w:t>
      </w:r>
      <w:proofErr w:type="gramEnd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.</w:t>
      </w:r>
    </w:p>
    <w:p w14:paraId="7BA76238" w14:textId="77777777" w:rsidR="00211DE7" w:rsidRPr="00211DE7" w:rsidRDefault="00211DE7" w:rsidP="00211DE7">
      <w:pPr>
        <w:spacing w:line="240" w:lineRule="auto"/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</w:pPr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15</m:t>
            </m:r>
          </m:den>
        </m:f>
        <m:r>
          <w:rPr>
            <w:rFonts w:ascii="Cambria Math" w:eastAsia="Times New Roman" w:hAnsi="Cambria Math" w:cs="Times New Roman"/>
            <w:kern w:val="2"/>
            <w:sz w:val="28"/>
            <w:szCs w:val="28"/>
            <w:lang w:val="fr-FR"/>
            <w14:ligatures w14:val="standardContextual"/>
          </w:rPr>
          <m:t xml:space="preserve"> ×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8</m:t>
            </m:r>
          </m:den>
        </m:f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= 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…………………………………………………………………………………………………………………………</w:t>
      </w:r>
      <w:proofErr w:type="gramStart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.</w:t>
      </w:r>
      <w:proofErr w:type="gramEnd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.</w:t>
      </w:r>
    </w:p>
    <w:p w14:paraId="5F6FFE78" w14:textId="77777777" w:rsidR="00211DE7" w:rsidRPr="00211DE7" w:rsidRDefault="00211DE7" w:rsidP="00211DE7">
      <w:pPr>
        <w:spacing w:line="240" w:lineRule="auto"/>
        <w:rPr>
          <w:rFonts w:ascii="Times New Roman" w:eastAsia="Arial" w:hAnsi="Times New Roman" w:cs="Times New Roman"/>
          <w:bCs/>
          <w:kern w:val="2"/>
          <w:sz w:val="28"/>
          <w:szCs w:val="28"/>
          <w:lang w:val="fr-FR"/>
          <w14:ligatures w14:val="standardContextual"/>
        </w:rPr>
      </w:pPr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fr-FR"/>
                <w14:ligatures w14:val="standardContextual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2"/>
            <w:sz w:val="28"/>
            <w:szCs w:val="28"/>
            <w:lang w:val="fr-FR"/>
            <w14:ligatures w14:val="standardContextual"/>
          </w:rPr>
          <m:t>: 9</m:t>
        </m:r>
      </m:oMath>
      <w:r w:rsidRPr="00211DE7">
        <w:rPr>
          <w:rFonts w:ascii="Times New Roman" w:eastAsia="Times New Roman" w:hAnsi="Times New Roman" w:cs="Times New Roman"/>
          <w:bCs/>
          <w:kern w:val="2"/>
          <w:sz w:val="28"/>
          <w:szCs w:val="28"/>
          <w:lang w:val="fr-FR"/>
          <w14:ligatures w14:val="standardContextual"/>
        </w:rPr>
        <w:t xml:space="preserve"> = 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…………………………………………………………………………………………………………………………</w:t>
      </w:r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vi-VN"/>
          <w14:ligatures w14:val="standardContextual"/>
        </w:rPr>
        <w:t>......</w:t>
      </w:r>
      <w:proofErr w:type="gramStart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…….</w:t>
      </w:r>
      <w:proofErr w:type="gramEnd"/>
      <w:r w:rsidRPr="00211DE7">
        <w:rPr>
          <w:rFonts w:ascii="Times New Roman" w:eastAsia="Times New Roman" w:hAnsi="Times New Roman" w:cs="Times New Roman"/>
          <w:bCs/>
          <w:kern w:val="2"/>
          <w:sz w:val="16"/>
          <w:szCs w:val="16"/>
          <w:lang w:val="fr-FR"/>
          <w14:ligatures w14:val="standardContextual"/>
        </w:rPr>
        <w:t>.</w:t>
      </w:r>
    </w:p>
    <w:p w14:paraId="122F7CFF" w14:textId="69940773" w:rsidR="00211DE7" w:rsidRPr="00211DE7" w:rsidRDefault="00211DE7" w:rsidP="00211DE7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 xml:space="preserve">Câu </w:t>
      </w:r>
      <w:r w:rsidRPr="000E5671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>9</w:t>
      </w:r>
      <w:r w:rsidRPr="00211DE7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 xml:space="preserve"> </w:t>
      </w:r>
      <w:r w:rsidRPr="000E5671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>(2 điểm</w:t>
      </w:r>
      <w:r w:rsidRPr="00211DE7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>)</w:t>
      </w:r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Nhà</w:t>
      </w:r>
      <w:proofErr w:type="spellEnd"/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rang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hu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hoạch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660 kg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cà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phê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rang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đã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bán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fr-FR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fr-FR"/>
              </w:rPr>
              <m:t>3</m:t>
            </m:r>
          </m:den>
        </m:f>
      </m:oMath>
      <w:r w:rsidRPr="00211DE7">
        <w:rPr>
          <w:rFonts w:ascii="Times New Roman" w:eastAsia="Times New Roman" w:hAnsi="Times New Roman" w:cs="Times New Roman"/>
          <w:sz w:val="32"/>
          <w:szCs w:val="32"/>
          <w:lang w:val="fr-FR"/>
        </w:rPr>
        <w:t xml:space="preserve"> 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cà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phê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đó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Hỏi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Trang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còn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lại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ao </w:t>
      </w:r>
      <w:proofErr w:type="spell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nhiêu</w:t>
      </w:r>
      <w:proofErr w:type="spellEnd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ki - lô - gam cà </w:t>
      </w:r>
      <w:proofErr w:type="gramStart"/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phê?</w:t>
      </w:r>
      <w:proofErr w:type="gramEnd"/>
    </w:p>
    <w:p w14:paraId="42DAF55D" w14:textId="35B445AC" w:rsidR="00211DE7" w:rsidRPr="00211DE7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11DE7">
        <w:rPr>
          <w:rFonts w:ascii="Times New Roman" w:eastAsia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</w:t>
      </w:r>
    </w:p>
    <w:p w14:paraId="6503C980" w14:textId="5FE19706" w:rsidR="00211DE7" w:rsidRPr="00211DE7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.........................................................................................................................................</w:t>
      </w:r>
    </w:p>
    <w:p w14:paraId="5D560FBC" w14:textId="6C6B9C37" w:rsidR="00211DE7" w:rsidRPr="00211DE7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.........................................................................................................................................</w:t>
      </w:r>
    </w:p>
    <w:p w14:paraId="49A69023" w14:textId="7754DE6A" w:rsidR="00211DE7" w:rsidRPr="00211DE7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.........................................................................................................................................</w:t>
      </w:r>
    </w:p>
    <w:p w14:paraId="15F47DB0" w14:textId="0DE59334" w:rsidR="00211DE7" w:rsidRPr="00211DE7" w:rsidRDefault="00211DE7" w:rsidP="00211DE7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sz w:val="28"/>
          <w:szCs w:val="28"/>
          <w:lang w:val="fr-FR"/>
        </w:rPr>
        <w:t>.........................................................................................................................................</w:t>
      </w:r>
    </w:p>
    <w:p w14:paraId="5816E244" w14:textId="3B4CEDC2" w:rsidR="00211DE7" w:rsidRPr="000E5671" w:rsidRDefault="00211DE7" w:rsidP="00211DE7">
      <w:pPr>
        <w:spacing w:before="60" w:after="60" w:line="276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0E5671">
        <w:rPr>
          <w:rFonts w:ascii="Times New Roman" w:eastAsia="Times New Roman" w:hAnsi="Times New Roman" w:cs="Times New Roman"/>
          <w:sz w:val="28"/>
          <w:szCs w:val="28"/>
          <w:lang w:val="fr-FR"/>
        </w:rPr>
        <w:t>.........................................................................................................................................</w:t>
      </w:r>
    </w:p>
    <w:p w14:paraId="7B5C1912" w14:textId="5F214972" w:rsidR="00211DE7" w:rsidRPr="00211DE7" w:rsidRDefault="00211DE7" w:rsidP="00211DE7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val="fr-FR"/>
        </w:rPr>
      </w:pPr>
      <w:proofErr w:type="spellStart"/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10</w:t>
      </w:r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(1,0 </w:t>
      </w:r>
      <w:proofErr w:type="spellStart"/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điểm</w:t>
      </w:r>
      <w:proofErr w:type="spellEnd"/>
      <w:proofErr w:type="gramStart"/>
      <w:r w:rsidRPr="00211DE7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)</w:t>
      </w:r>
      <w:r w:rsidRPr="00211DE7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:</w:t>
      </w:r>
      <w:proofErr w:type="gramEnd"/>
      <w:r w:rsidRPr="00211DE7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Viết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số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thích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hợp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vào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chỗ</w:t>
      </w:r>
      <w:proofErr w:type="spellEnd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trống</w:t>
      </w:r>
      <w:proofErr w:type="spellEnd"/>
      <w:r w:rsidRPr="00211DE7">
        <w:rPr>
          <w:rFonts w:ascii="Times New Roman" w:eastAsia="Times New Roman" w:hAnsi="Times New Roman" w:cs="Times New Roman"/>
          <w:bCs/>
          <w:iCs/>
          <w:sz w:val="28"/>
          <w:szCs w:val="28"/>
          <w:lang w:val="fr-FR"/>
        </w:rPr>
        <w:t xml:space="preserve"> </w:t>
      </w:r>
    </w:p>
    <w:p w14:paraId="173AC9D8" w14:textId="77777777" w:rsidR="00211DE7" w:rsidRPr="00211DE7" w:rsidRDefault="00211DE7" w:rsidP="000E5671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1m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 xml:space="preserve">2 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38dm</w:t>
      </w:r>
      <w:proofErr w:type="gram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 xml:space="preserve">2  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=</w:t>
      </w:r>
      <w:proofErr w:type="gram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 …………dm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 xml:space="preserve">2                                   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415 cm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gram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=  …</w:t>
      </w:r>
      <w:proofErr w:type="gram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…dm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……cm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</w:p>
    <w:p w14:paraId="556F555E" w14:textId="77777777" w:rsidR="000E5671" w:rsidRPr="000E5671" w:rsidRDefault="00211DE7" w:rsidP="000E5671">
      <w:pPr>
        <w:shd w:val="clear" w:color="auto" w:fill="FFFFFF"/>
        <w:spacing w:after="360" w:line="360" w:lineRule="auto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5 </w:t>
      </w:r>
      <w:proofErr w:type="spell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phút</w:t>
      </w:r>
      <w:proofErr w:type="spell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12 </w:t>
      </w:r>
      <w:proofErr w:type="spell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giây</w:t>
      </w:r>
      <w:proofErr w:type="spell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gram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=  …</w:t>
      </w:r>
      <w:proofErr w:type="gram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……… </w:t>
      </w:r>
      <w:proofErr w:type="spell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giây</w:t>
      </w:r>
      <w:proofErr w:type="spell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ab/>
      </w:r>
      <w:r w:rsidRPr="00211DE7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</w:rPr>
        <w:drawing>
          <wp:inline distT="0" distB="0" distL="0" distR="0" wp14:anchorId="44EB1BDD" wp14:editId="0A98C1E2">
            <wp:extent cx="114300" cy="190500"/>
            <wp:effectExtent l="0" t="0" r="0" b="0"/>
            <wp:docPr id="1" name="Picture 1" descr="https://lh3.googleusercontent.com/GQSLY0eLkyINKcRFyAc1WZMKmTlf0_y05R_Z8NMXa2uMu8NPQTZAwfVFnZ1JDx53DBUGsjOL3VUk7UXJ63AEgdKdeOhNky_ljAJAGJ0U48h4PVg8NpFnclVrJ4u7y_NWTsqJR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lh3.googleusercontent.com/GQSLY0eLkyINKcRFyAc1WZMKmTlf0_y05R_Z8NMXa2uMu8NPQTZAwfVFnZ1JDx53DBUGsjOL3VUk7UXJ63AEgdKdeOhNky_ljAJAGJ0U48h4PVg8NpFnclVrJ4u7y_NWTsqJR_I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         </w:t>
      </w:r>
      <w:r w:rsidRPr="00211DE7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259" w:dyaOrig="739" w14:anchorId="6E9C404F">
          <v:shape id="Object 29" o:spid="_x0000_i1578" type="#_x0000_t75" style="width:13.3pt;height:35.7pt" o:ole="">
            <v:imagedata r:id="rId55" o:title=""/>
          </v:shape>
          <o:OLEObject Type="Embed" ProgID="Equation.DSMT4" ShapeID="Object 29" DrawAspect="Content" ObjectID="_1807165415" r:id="rId56"/>
        </w:objec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thế</w:t>
      </w:r>
      <w:proofErr w:type="spell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 kỉ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 xml:space="preserve">45 </w:t>
      </w:r>
      <w:proofErr w:type="spellStart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fr-FR"/>
        </w:rPr>
        <w:t>năm</w:t>
      </w:r>
      <w:proofErr w:type="spellEnd"/>
      <w:r w:rsidRPr="00211DE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= ............. năm</w:t>
      </w:r>
    </w:p>
    <w:p w14:paraId="73F2793D" w14:textId="69D2C228" w:rsidR="00211DE7" w:rsidRPr="00211DE7" w:rsidRDefault="00211DE7" w:rsidP="000E5671">
      <w:pPr>
        <w:shd w:val="clear" w:color="auto" w:fill="FFFFFF"/>
        <w:spacing w:after="360" w:line="360" w:lineRule="auto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proofErr w:type="spellStart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 11 (1,0 </w:t>
      </w:r>
      <w:proofErr w:type="spellStart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điểm</w:t>
      </w:r>
      <w:proofErr w:type="spellEnd"/>
      <w:r w:rsidRPr="000E5671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) </w:t>
      </w:r>
      <w:r w:rsidRPr="00211DE7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Tính thuận </w:t>
      </w:r>
      <w:proofErr w:type="gramStart"/>
      <w:r w:rsidRPr="00211DE7">
        <w:rPr>
          <w:rFonts w:ascii="Times New Roman" w:eastAsia="Times New Roman" w:hAnsi="Times New Roman" w:cs="Times New Roman"/>
          <w:sz w:val="28"/>
          <w:szCs w:val="28"/>
          <w:lang w:val="it-IT"/>
        </w:rPr>
        <w:t>tiện:</w:t>
      </w:r>
      <w:proofErr w:type="gramEnd"/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211DE7" w:rsidRPr="00211DE7" w14:paraId="74CD2DEB" w14:textId="77777777" w:rsidTr="00E57F90">
        <w:tc>
          <w:tcPr>
            <w:tcW w:w="4819" w:type="dxa"/>
          </w:tcPr>
          <w:p w14:paraId="38221205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 </w:t>
            </w: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73 × 14 + 327 × 14</w:t>
            </w:r>
          </w:p>
          <w:p w14:paraId="0E1A2336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  <w:p w14:paraId="1BC5767B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  <w:p w14:paraId="015F1871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</w:tc>
        <w:tc>
          <w:tcPr>
            <w:tcW w:w="4819" w:type="dxa"/>
          </w:tcPr>
          <w:p w14:paraId="38394CAA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</w:t>
            </w:r>
            <w:r w:rsidRPr="00211DE7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340" w:dyaOrig="700" w14:anchorId="464214FA">
                <v:shape id="_x0000_i1579" type="#_x0000_t75" style="width:16.35pt;height:36.9pt" o:ole="">
                  <v:imagedata r:id="rId57" o:title=""/>
                </v:shape>
                <o:OLEObject Type="Embed" ProgID="Equation.DSMT4" ShapeID="_x0000_i1579" DrawAspect="Content" ObjectID="_1807165416" r:id="rId58"/>
              </w:object>
            </w: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× </w:t>
            </w:r>
            <w:r w:rsidRPr="00211DE7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360" w:dyaOrig="700" w14:anchorId="702B9A0D">
                <v:shape id="_x0000_i1580" type="#_x0000_t75" style="width:18.75pt;height:36.9pt" o:ole="">
                  <v:imagedata r:id="rId59" o:title=""/>
                </v:shape>
                <o:OLEObject Type="Embed" ProgID="Equation.DSMT4" ShapeID="_x0000_i1580" DrawAspect="Content" ObjectID="_1807165417" r:id="rId60"/>
              </w:object>
            </w: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× </w:t>
            </w:r>
            <w:r w:rsidRPr="00211DE7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340" w:dyaOrig="700" w14:anchorId="53C1DFC1">
                <v:shape id="_x0000_i1581" type="#_x0000_t75" style="width:16.35pt;height:36.9pt" o:ole="">
                  <v:imagedata r:id="rId61" o:title=""/>
                </v:shape>
                <o:OLEObject Type="Embed" ProgID="Equation.DSMT4" ShapeID="_x0000_i1581" DrawAspect="Content" ObjectID="_1807165418" r:id="rId62"/>
              </w:object>
            </w: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× </w:t>
            </w:r>
            <w:r w:rsidRPr="00211DE7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240" w:dyaOrig="720" w14:anchorId="4FB1D2D8">
                <v:shape id="_x0000_i1582" type="#_x0000_t75" style="width:12.7pt;height:36.9pt" o:ole="">
                  <v:imagedata r:id="rId63" o:title=""/>
                </v:shape>
                <o:OLEObject Type="Embed" ProgID="Equation.DSMT4" ShapeID="_x0000_i1582" DrawAspect="Content" ObjectID="_1807165419" r:id="rId64"/>
              </w:object>
            </w:r>
          </w:p>
          <w:p w14:paraId="093EF6A5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  <w:p w14:paraId="4F88D190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  <w:p w14:paraId="4EDC4EF0" w14:textId="77777777" w:rsidR="00211DE7" w:rsidRPr="00211DE7" w:rsidRDefault="00211DE7" w:rsidP="00211DE7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11D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…………………………………</w:t>
            </w:r>
          </w:p>
        </w:tc>
      </w:tr>
    </w:tbl>
    <w:p w14:paraId="2BEBA87F" w14:textId="77777777" w:rsidR="00211DE7" w:rsidRPr="000E5671" w:rsidRDefault="00211DE7" w:rsidP="00211DE7">
      <w:pPr>
        <w:spacing w:before="60" w:after="6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5A84BC1A" w14:textId="77777777" w:rsidR="00211DE7" w:rsidRPr="000E5671" w:rsidRDefault="00211DE7" w:rsidP="00211DE7">
      <w:pPr>
        <w:spacing w:before="60" w:after="6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413764F1" w14:textId="77777777" w:rsidR="00211DE7" w:rsidRPr="000E5671" w:rsidRDefault="00211DE7" w:rsidP="00211DE7">
      <w:pPr>
        <w:spacing w:before="60" w:after="6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71ED5721" w14:textId="77777777" w:rsidR="00EE4FB8" w:rsidRPr="000E5671" w:rsidRDefault="00EE4FB8" w:rsidP="00EE4FB8">
      <w:pPr>
        <w:tabs>
          <w:tab w:val="left" w:pos="1100"/>
        </w:tabs>
        <w:spacing w:after="200" w:line="276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0E5671">
        <w:rPr>
          <w:rFonts w:ascii="Times New Roman" w:eastAsia="Calibri" w:hAnsi="Times New Roman" w:cs="Times New Roman"/>
          <w:b/>
          <w:sz w:val="26"/>
          <w:szCs w:val="26"/>
        </w:rPr>
        <w:t>ĐÁP ÁN VÀ BIỂU ĐIỂM</w:t>
      </w:r>
    </w:p>
    <w:tbl>
      <w:tblPr>
        <w:tblStyle w:val="TableGrid3"/>
        <w:tblW w:w="10201" w:type="dxa"/>
        <w:tblLook w:val="04A0" w:firstRow="1" w:lastRow="0" w:firstColumn="1" w:lastColumn="0" w:noHBand="0" w:noVBand="1"/>
      </w:tblPr>
      <w:tblGrid>
        <w:gridCol w:w="1107"/>
        <w:gridCol w:w="4417"/>
        <w:gridCol w:w="1134"/>
        <w:gridCol w:w="3543"/>
      </w:tblGrid>
      <w:tr w:rsidR="00EE4FB8" w:rsidRPr="000E5671" w14:paraId="5F56B2D6" w14:textId="77777777" w:rsidTr="00E57F90">
        <w:tc>
          <w:tcPr>
            <w:tcW w:w="1107" w:type="dxa"/>
          </w:tcPr>
          <w:p w14:paraId="393484A6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0E5671">
              <w:rPr>
                <w:rFonts w:eastAsia="Calibri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4417" w:type="dxa"/>
          </w:tcPr>
          <w:p w14:paraId="2ED1B14B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0E5671">
              <w:rPr>
                <w:rFonts w:eastAsia="Calibri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34" w:type="dxa"/>
          </w:tcPr>
          <w:p w14:paraId="3D8B4DAF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proofErr w:type="spellStart"/>
            <w:r w:rsidRPr="000E5671">
              <w:rPr>
                <w:rFonts w:eastAsia="Calibri"/>
                <w:b/>
                <w:bCs/>
                <w:sz w:val="28"/>
                <w:szCs w:val="28"/>
              </w:rPr>
              <w:t>Biểu</w:t>
            </w:r>
            <w:proofErr w:type="spellEnd"/>
            <w:r w:rsidRPr="000E567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3543" w:type="dxa"/>
          </w:tcPr>
          <w:p w14:paraId="242FF856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proofErr w:type="spellStart"/>
            <w:r w:rsidRPr="000E5671">
              <w:rPr>
                <w:rFonts w:eastAsia="Calibri"/>
                <w:b/>
                <w:bCs/>
                <w:sz w:val="28"/>
                <w:szCs w:val="28"/>
              </w:rPr>
              <w:t>Ghi</w:t>
            </w:r>
            <w:proofErr w:type="spellEnd"/>
            <w:r w:rsidRPr="000E567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/>
                <w:bCs/>
                <w:sz w:val="28"/>
                <w:szCs w:val="28"/>
              </w:rPr>
              <w:t>chú</w:t>
            </w:r>
            <w:proofErr w:type="spellEnd"/>
          </w:p>
        </w:tc>
      </w:tr>
      <w:tr w:rsidR="00EE4FB8" w:rsidRPr="000E5671" w14:paraId="4FF33534" w14:textId="77777777" w:rsidTr="00E57F90">
        <w:tc>
          <w:tcPr>
            <w:tcW w:w="1107" w:type="dxa"/>
          </w:tcPr>
          <w:p w14:paraId="1C17B368" w14:textId="79CBB148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417" w:type="dxa"/>
          </w:tcPr>
          <w:p w14:paraId="544A5354" w14:textId="6636E87B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B</w:t>
            </w:r>
          </w:p>
        </w:tc>
        <w:tc>
          <w:tcPr>
            <w:tcW w:w="1134" w:type="dxa"/>
          </w:tcPr>
          <w:p w14:paraId="426BA059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  <w:vMerge w:val="restart"/>
          </w:tcPr>
          <w:p w14:paraId="35F34036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 xml:space="preserve">HS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chọ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1đáp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á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úng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ược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0,5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ểm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.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Nếu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HS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chọ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sai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,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chọ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2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áp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á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trở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lê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không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cho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ểm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EE4FB8" w:rsidRPr="000E5671" w14:paraId="7051BBA4" w14:textId="77777777" w:rsidTr="00E57F90">
        <w:tc>
          <w:tcPr>
            <w:tcW w:w="1107" w:type="dxa"/>
          </w:tcPr>
          <w:p w14:paraId="404CE0B6" w14:textId="62CF0669" w:rsidR="00EE4FB8" w:rsidRPr="000E5671" w:rsidRDefault="00EE4FB8" w:rsidP="00EE4FB8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4417" w:type="dxa"/>
          </w:tcPr>
          <w:p w14:paraId="60557145" w14:textId="1A055CB4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48E74506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  <w:vMerge/>
          </w:tcPr>
          <w:p w14:paraId="6B4FD2AA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EE4FB8" w:rsidRPr="000E5671" w14:paraId="2B205556" w14:textId="77777777" w:rsidTr="00E57F90">
        <w:tc>
          <w:tcPr>
            <w:tcW w:w="1107" w:type="dxa"/>
          </w:tcPr>
          <w:p w14:paraId="0A987466" w14:textId="6A6FF8E4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4417" w:type="dxa"/>
          </w:tcPr>
          <w:p w14:paraId="15B61D3D" w14:textId="3DB4512D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068C58C6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  <w:vMerge/>
          </w:tcPr>
          <w:p w14:paraId="51364C77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EE4FB8" w:rsidRPr="000E5671" w14:paraId="58587ADA" w14:textId="77777777" w:rsidTr="00E57F90">
        <w:tc>
          <w:tcPr>
            <w:tcW w:w="1107" w:type="dxa"/>
          </w:tcPr>
          <w:p w14:paraId="1276917F" w14:textId="7202C19B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4417" w:type="dxa"/>
          </w:tcPr>
          <w:p w14:paraId="69B87306" w14:textId="5FBABA4E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6421AEBB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  <w:vMerge/>
          </w:tcPr>
          <w:p w14:paraId="7B3917F1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EE4FB8" w:rsidRPr="000E5671" w14:paraId="25F2844D" w14:textId="77777777" w:rsidTr="00E57F90">
        <w:tc>
          <w:tcPr>
            <w:tcW w:w="1107" w:type="dxa"/>
          </w:tcPr>
          <w:p w14:paraId="556DD23D" w14:textId="1A902649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4417" w:type="dxa"/>
          </w:tcPr>
          <w:p w14:paraId="71274E37" w14:textId="02DE2554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bCs/>
                <w:sz w:val="28"/>
                <w:szCs w:val="28"/>
              </w:rPr>
            </w:pPr>
            <w:r w:rsidRPr="000E5671">
              <w:rPr>
                <w:rFonts w:eastAsia="Calibri"/>
                <w:bCs/>
                <w:sz w:val="28"/>
                <w:szCs w:val="28"/>
              </w:rPr>
              <w:t>Đ – Đ – S - S</w:t>
            </w:r>
          </w:p>
        </w:tc>
        <w:tc>
          <w:tcPr>
            <w:tcW w:w="1134" w:type="dxa"/>
          </w:tcPr>
          <w:p w14:paraId="0BF08EF1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</w:tcPr>
          <w:p w14:paraId="26A869E0" w14:textId="6A4EB7DF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proofErr w:type="spellStart"/>
            <w:r w:rsidRPr="000E5671">
              <w:rPr>
                <w:rFonts w:eastAsia="Calibri"/>
                <w:sz w:val="28"/>
                <w:szCs w:val="28"/>
              </w:rPr>
              <w:t>Mỗi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áp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á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úng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0,125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ểm</w:t>
            </w:r>
            <w:proofErr w:type="spellEnd"/>
          </w:p>
        </w:tc>
      </w:tr>
      <w:tr w:rsidR="00EE4FB8" w:rsidRPr="000E5671" w14:paraId="25B24DCD" w14:textId="77777777" w:rsidTr="00E57F90">
        <w:tc>
          <w:tcPr>
            <w:tcW w:w="1107" w:type="dxa"/>
          </w:tcPr>
          <w:p w14:paraId="63CA5437" w14:textId="0776BDFF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4a</w:t>
            </w:r>
          </w:p>
        </w:tc>
        <w:tc>
          <w:tcPr>
            <w:tcW w:w="4417" w:type="dxa"/>
          </w:tcPr>
          <w:p w14:paraId="640D9E71" w14:textId="6D881BD3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proofErr w:type="spellStart"/>
            <w:r w:rsidRPr="000E5671">
              <w:rPr>
                <w:rFonts w:eastAsia="Calibri"/>
                <w:sz w:val="28"/>
                <w:szCs w:val="28"/>
              </w:rPr>
              <w:t>Số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cầ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ề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theo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thứ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tự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6, 15</w:t>
            </w:r>
          </w:p>
        </w:tc>
        <w:tc>
          <w:tcPr>
            <w:tcW w:w="1134" w:type="dxa"/>
          </w:tcPr>
          <w:p w14:paraId="7984346E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</w:tcPr>
          <w:p w14:paraId="5FDC68EE" w14:textId="0A4EEC04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proofErr w:type="spellStart"/>
            <w:r w:rsidRPr="000E5671">
              <w:rPr>
                <w:rFonts w:eastAsia="Calibri"/>
                <w:sz w:val="28"/>
                <w:szCs w:val="28"/>
              </w:rPr>
              <w:t>Mỗi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áp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á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úng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0,</w:t>
            </w:r>
            <w:r w:rsidRPr="000E5671">
              <w:rPr>
                <w:rFonts w:eastAsia="Calibri"/>
                <w:sz w:val="28"/>
                <w:szCs w:val="28"/>
              </w:rPr>
              <w:t>25</w:t>
            </w:r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ểm</w:t>
            </w:r>
            <w:proofErr w:type="spellEnd"/>
          </w:p>
        </w:tc>
      </w:tr>
      <w:tr w:rsidR="00EE4FB8" w:rsidRPr="000E5671" w14:paraId="44C85E6B" w14:textId="77777777" w:rsidTr="00E57F90">
        <w:tc>
          <w:tcPr>
            <w:tcW w:w="1107" w:type="dxa"/>
          </w:tcPr>
          <w:p w14:paraId="445F750F" w14:textId="0102E05D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4</w:t>
            </w:r>
            <w:r w:rsidRPr="000E5671">
              <w:rPr>
                <w:rFonts w:eastAsia="Calibri"/>
                <w:sz w:val="28"/>
                <w:szCs w:val="28"/>
              </w:rPr>
              <w:t>b</w:t>
            </w:r>
          </w:p>
        </w:tc>
        <w:tc>
          <w:tcPr>
            <w:tcW w:w="4417" w:type="dxa"/>
          </w:tcPr>
          <w:p w14:paraId="1D1A9426" w14:textId="171D8413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9</m:t>
                    </m:r>
                  </m:den>
                </m:f>
                <m:r>
                  <w:rPr>
                    <w:rFonts w:ascii="Cambria Math" w:eastAsia="Calibri" w:hAnsi="Cambria Math"/>
                    <w:sz w:val="28"/>
                    <w:szCs w:val="28"/>
                  </w:rPr>
                  <m:t xml:space="preserve"> m</m:t>
                </m:r>
              </m:oMath>
            </m:oMathPara>
          </w:p>
        </w:tc>
        <w:tc>
          <w:tcPr>
            <w:tcW w:w="1134" w:type="dxa"/>
          </w:tcPr>
          <w:p w14:paraId="1FB22529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</w:tcPr>
          <w:p w14:paraId="104867F2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</w:p>
        </w:tc>
      </w:tr>
      <w:tr w:rsidR="00EE4FB8" w:rsidRPr="000E5671" w14:paraId="007E4EB0" w14:textId="77777777" w:rsidTr="00E57F90">
        <w:tc>
          <w:tcPr>
            <w:tcW w:w="1107" w:type="dxa"/>
          </w:tcPr>
          <w:p w14:paraId="55DB0EDA" w14:textId="7454D1FC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4417" w:type="dxa"/>
          </w:tcPr>
          <w:p w14:paraId="4FD5B52F" w14:textId="7285B557" w:rsidR="00EE4FB8" w:rsidRPr="000E5671" w:rsidRDefault="00EE4FB8" w:rsidP="00E57F90">
            <w:pPr>
              <w:spacing w:line="276" w:lineRule="auto"/>
              <w:rPr>
                <w:rFonts w:eastAsia="Calibri"/>
                <w:bCs/>
                <w:color w:val="000000"/>
                <w:sz w:val="28"/>
                <w:szCs w:val="28"/>
                <w:vertAlign w:val="superscript"/>
              </w:rPr>
            </w:pP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Góc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đỉnh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A;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cạnh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AC, AH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là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góc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nhọn</w:t>
            </w:r>
            <w:proofErr w:type="spellEnd"/>
          </w:p>
          <w:p w14:paraId="5494ACCE" w14:textId="152459FD" w:rsidR="00EE4FB8" w:rsidRPr="000E5671" w:rsidRDefault="00EE4FB8" w:rsidP="00E57F90">
            <w:pPr>
              <w:spacing w:line="276" w:lineRule="auto"/>
              <w:rPr>
                <w:rFonts w:eastAsia="Calibri"/>
                <w:bCs/>
                <w:color w:val="000000"/>
                <w:sz w:val="28"/>
                <w:szCs w:val="28"/>
                <w:vertAlign w:val="superscript"/>
              </w:rPr>
            </w:pP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Góc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đỉnh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A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;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cạnh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AB, AC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có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đo</w:t>
            </w:r>
            <w:proofErr w:type="spellEnd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là</w:t>
            </w:r>
            <w:proofErr w:type="spellEnd"/>
            <w:r w:rsidRPr="000E5671">
              <w:rPr>
                <w:rFonts w:eastAsia="Calibri"/>
                <w:bCs/>
                <w:color w:val="000000"/>
                <w:sz w:val="24"/>
                <w:szCs w:val="24"/>
              </w:rPr>
              <w:t xml:space="preserve"> </w:t>
            </w:r>
            <w:r w:rsidRPr="000E5671">
              <w:rPr>
                <w:rFonts w:eastAsia="Calibri"/>
                <w:bCs/>
                <w:color w:val="000000"/>
                <w:sz w:val="24"/>
                <w:szCs w:val="24"/>
              </w:rPr>
              <w:t>9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</w:rPr>
              <w:t>0</w:t>
            </w:r>
            <w:r w:rsidRPr="000E5671">
              <w:rPr>
                <w:rFonts w:eastAsia="Calibri"/>
                <w:bCs/>
                <w:color w:val="000000"/>
                <w:sz w:val="28"/>
                <w:szCs w:val="28"/>
                <w:vertAlign w:val="superscript"/>
              </w:rPr>
              <w:t>0</w:t>
            </w:r>
          </w:p>
          <w:p w14:paraId="66B647C8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4" w:type="dxa"/>
          </w:tcPr>
          <w:p w14:paraId="79ECA18A" w14:textId="77777777" w:rsidR="00EE4FB8" w:rsidRPr="000E5671" w:rsidRDefault="00EE4FB8" w:rsidP="00E57F90">
            <w:pPr>
              <w:tabs>
                <w:tab w:val="left" w:pos="110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>0,5</w:t>
            </w:r>
          </w:p>
        </w:tc>
        <w:tc>
          <w:tcPr>
            <w:tcW w:w="3543" w:type="dxa"/>
          </w:tcPr>
          <w:p w14:paraId="05FE1BD4" w14:textId="77777777" w:rsidR="00EE4FB8" w:rsidRPr="000E5671" w:rsidRDefault="00EE4FB8" w:rsidP="00E57F90">
            <w:pPr>
              <w:tabs>
                <w:tab w:val="left" w:pos="1100"/>
              </w:tabs>
              <w:rPr>
                <w:rFonts w:eastAsia="Calibri"/>
                <w:sz w:val="28"/>
                <w:szCs w:val="28"/>
              </w:rPr>
            </w:pPr>
            <w:r w:rsidRPr="000E5671">
              <w:rPr>
                <w:rFonts w:eastAsia="Calibri"/>
                <w:sz w:val="28"/>
                <w:szCs w:val="28"/>
              </w:rPr>
              <w:t xml:space="preserve">HS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làm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sai1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áp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án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trừ</w:t>
            </w:r>
            <w:proofErr w:type="spellEnd"/>
            <w:r w:rsidRPr="000E5671">
              <w:rPr>
                <w:rFonts w:eastAsia="Calibri"/>
                <w:sz w:val="28"/>
                <w:szCs w:val="28"/>
              </w:rPr>
              <w:t xml:space="preserve"> 0,25 </w:t>
            </w:r>
            <w:proofErr w:type="spellStart"/>
            <w:r w:rsidRPr="000E5671">
              <w:rPr>
                <w:rFonts w:eastAsia="Calibri"/>
                <w:sz w:val="28"/>
                <w:szCs w:val="28"/>
              </w:rPr>
              <w:t>điểm</w:t>
            </w:r>
            <w:proofErr w:type="spellEnd"/>
          </w:p>
        </w:tc>
      </w:tr>
    </w:tbl>
    <w:p w14:paraId="7EC2162E" w14:textId="77777777" w:rsidR="00EE4FB8" w:rsidRPr="000E5671" w:rsidRDefault="00EE4FB8" w:rsidP="00EE4FB8">
      <w:pPr>
        <w:shd w:val="clear" w:color="auto" w:fill="FFFFFF"/>
        <w:tabs>
          <w:tab w:val="left" w:leader="dot" w:pos="9639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288AB97C" w14:textId="1CDF2F6B" w:rsidR="00EE4FB8" w:rsidRPr="00EE4FB8" w:rsidRDefault="00EE4FB8" w:rsidP="00EE4FB8">
      <w:pPr>
        <w:shd w:val="clear" w:color="auto" w:fill="FFFFFF"/>
        <w:tabs>
          <w:tab w:val="left" w:leader="dot" w:pos="9639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spellStart"/>
      <w:r w:rsidRPr="00EE4FB8">
        <w:rPr>
          <w:rFonts w:ascii="Times New Roman" w:eastAsia="Calibri" w:hAnsi="Times New Roman" w:cs="Times New Roman"/>
          <w:b/>
          <w:iCs/>
          <w:sz w:val="28"/>
          <w:szCs w:val="28"/>
        </w:rPr>
        <w:t>Câu</w:t>
      </w:r>
      <w:proofErr w:type="spellEnd"/>
      <w:r w:rsidRPr="00EE4FB8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r w:rsidRPr="000E5671">
        <w:rPr>
          <w:rFonts w:ascii="Times New Roman" w:eastAsia="Calibri" w:hAnsi="Times New Roman" w:cs="Times New Roman"/>
          <w:b/>
          <w:iCs/>
          <w:sz w:val="28"/>
          <w:szCs w:val="28"/>
        </w:rPr>
        <w:t>8</w:t>
      </w:r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0E5671" w:rsidRPr="000E567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2 </w:t>
      </w:r>
      <w:proofErr w:type="spellStart"/>
      <w:r w:rsidR="000E5671" w:rsidRPr="000E5671">
        <w:rPr>
          <w:rFonts w:ascii="Times New Roman" w:eastAsia="Calibri" w:hAnsi="Times New Roman" w:cs="Times New Roman"/>
          <w:bCs/>
          <w:iCs/>
          <w:sz w:val="28"/>
          <w:szCs w:val="28"/>
        </w:rPr>
        <w:t>điểm</w:t>
      </w:r>
      <w:proofErr w:type="spellEnd"/>
      <w:r w:rsidR="000E5671" w:rsidRPr="000E567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Mỗi</w:t>
      </w:r>
      <w:proofErr w:type="spellEnd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phép</w:t>
      </w:r>
      <w:proofErr w:type="spellEnd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tính</w:t>
      </w:r>
      <w:proofErr w:type="spellEnd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đúng</w:t>
      </w:r>
      <w:proofErr w:type="spellEnd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chấm</w:t>
      </w:r>
      <w:proofErr w:type="spellEnd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0,5 </w:t>
      </w:r>
      <w:proofErr w:type="spellStart"/>
      <w:r w:rsidRPr="00EE4FB8">
        <w:rPr>
          <w:rFonts w:ascii="Times New Roman" w:eastAsia="Calibri" w:hAnsi="Times New Roman" w:cs="Times New Roman"/>
          <w:bCs/>
          <w:iCs/>
          <w:sz w:val="28"/>
          <w:szCs w:val="28"/>
        </w:rPr>
        <w:t>điểm</w:t>
      </w:r>
      <w:proofErr w:type="spellEnd"/>
      <w:r w:rsidRPr="00EE4FB8">
        <w:rPr>
          <w:rFonts w:ascii="Times New Roman" w:eastAsia="Times New Roman" w:hAnsi="Times New Roman" w:cs="Times New Roman"/>
          <w:bCs/>
          <w:sz w:val="28"/>
          <w:szCs w:val="28"/>
          <w:lang w:val="da-DK"/>
        </w:rPr>
        <w:t xml:space="preserve"> (Nếu kết quả chưa đưa về phân số tối giản chỉ chấm 0,25 điểm)</w:t>
      </w:r>
    </w:p>
    <w:p w14:paraId="6CFA81A4" w14:textId="77777777" w:rsidR="00EE4FB8" w:rsidRPr="00EE4FB8" w:rsidRDefault="00EE4FB8" w:rsidP="00EE4FB8">
      <w:pPr>
        <w:spacing w:line="240" w:lineRule="auto"/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</w:pPr>
      <w:r w:rsidRPr="00EE4FB8">
        <w:rPr>
          <w:rFonts w:ascii="Times New Roman" w:eastAsia="Arial" w:hAnsi="Times New Roman" w:cs="Times New Roman"/>
          <w:bCs/>
          <w:kern w:val="2"/>
          <w:sz w:val="28"/>
          <w:szCs w:val="28"/>
          <w14:ligatures w14:val="standardContextual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14:ligatures w14:val="standardContextual"/>
              </w:rPr>
              <m:t>3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14:ligatures w14:val="standardContextual"/>
              </w:rPr>
              <m:t>11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+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19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33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9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33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+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19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33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28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33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ab/>
      </w:r>
      <w:r w:rsidRPr="00EE4FB8">
        <w:rPr>
          <w:rFonts w:ascii="Times New Roman" w:eastAsia="Arial" w:hAnsi="Times New Roman" w:cs="Times New Roman"/>
          <w:bCs/>
          <w:kern w:val="2"/>
          <w:sz w:val="28"/>
          <w:szCs w:val="28"/>
          <w14:ligatures w14:val="standardContextual"/>
        </w:rPr>
        <w:t xml:space="preserve">b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14:ligatures w14:val="standardContextual"/>
              </w:rPr>
              <m:t>15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14:ligatures w14:val="standardContextual"/>
              </w:rPr>
              <m:t>16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-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4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5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6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>-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6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6</m:t>
            </m:r>
          </m:den>
        </m:f>
      </m:oMath>
    </w:p>
    <w:p w14:paraId="614C683D" w14:textId="77777777" w:rsidR="00EE4FB8" w:rsidRPr="00EE4FB8" w:rsidRDefault="00EE4FB8" w:rsidP="00EE4FB8">
      <w:pPr>
        <w:spacing w:line="240" w:lineRule="auto"/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</w:pP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15</m:t>
            </m:r>
          </m:den>
        </m:f>
        <m:r>
          <w:rPr>
            <w:rFonts w:ascii="Cambria Math" w:eastAsia="Times New Roman" w:hAnsi="Cambria Math" w:cs="Times New Roman"/>
            <w:kern w:val="2"/>
            <w:sz w:val="28"/>
            <w:szCs w:val="28"/>
            <w14:ligatures w14:val="standardContextual"/>
          </w:rPr>
          <m:t xml:space="preserve"> ×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8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20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20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:lang w:val="vi-VN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60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ab/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ab/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14:ligatures w14:val="standardContextual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2"/>
            <w:sz w:val="28"/>
            <w:szCs w:val="28"/>
            <w14:ligatures w14:val="standardContextual"/>
          </w:rPr>
          <m:t>: 9</m:t>
        </m:r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36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5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>: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36</m:t>
            </m:r>
          </m:num>
          <m:den>
            <m:r>
              <w:rPr>
                <w:rFonts w:ascii="Cambria Math" w:eastAsia="Arial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5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>x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9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45</m:t>
            </m:r>
          </m:den>
        </m:f>
      </m:oMath>
      <w:r w:rsidRPr="00EE4FB8">
        <w:rPr>
          <w:rFonts w:ascii="Times New Roman" w:eastAsia="Times New Roman" w:hAnsi="Times New Roman" w:cs="Times New Roman"/>
          <w:bCs/>
          <w:kern w:val="2"/>
          <w:sz w:val="28"/>
          <w:szCs w:val="28"/>
          <w:lang w:val="vi-VN"/>
          <w14:ligatures w14:val="standardContextual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:szCs w:val="28"/>
                <w:lang w:val="vi-VN"/>
                <w14:ligatures w14:val="standardContextual"/>
              </w:rPr>
              <m:t>5</m:t>
            </m:r>
          </m:den>
        </m:f>
      </m:oMath>
    </w:p>
    <w:p w14:paraId="6918FC52" w14:textId="66D985AF" w:rsidR="000E5671" w:rsidRPr="000E5671" w:rsidRDefault="000E5671" w:rsidP="000E5671">
      <w:pPr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0E5671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 xml:space="preserve">Câu </w:t>
      </w:r>
      <w:r w:rsidRPr="000E5671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>9</w:t>
      </w:r>
      <w:r w:rsidRPr="000E5671">
        <w:rPr>
          <w:rFonts w:ascii="Times New Roman" w:eastAsia="Calibri" w:hAnsi="Times New Roman" w:cs="Times New Roman"/>
          <w:b/>
          <w:iCs/>
          <w:sz w:val="28"/>
          <w:szCs w:val="28"/>
          <w:lang w:val="pt-BR"/>
        </w:rPr>
        <w:t xml:space="preserve"> 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(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 điểm</w:t>
      </w:r>
      <w:r w:rsidRPr="000E5671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)</w:t>
      </w:r>
      <w:r w:rsidRPr="000E567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</w:p>
    <w:p w14:paraId="7E94C07C" w14:textId="77777777" w:rsidR="000E5671" w:rsidRPr="000E5671" w:rsidRDefault="000E5671" w:rsidP="000E5671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E5671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0E567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E5671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</w:p>
    <w:p w14:paraId="2BA94810" w14:textId="77777777" w:rsidR="000E5671" w:rsidRPr="000E5671" w:rsidRDefault="000E5671" w:rsidP="000E5671">
      <w:pPr>
        <w:spacing w:after="240" w:line="360" w:lineRule="atLeast"/>
        <w:ind w:left="48" w:right="48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0E5671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</w:t>
      </w: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Số ki-lô-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gam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cà phê </w:t>
      </w: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Trang</w:t>
      </w: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đã bán được là:</w:t>
      </w:r>
    </w:p>
    <w:p w14:paraId="183E60C3" w14:textId="77777777" w:rsidR="000E5671" w:rsidRPr="000E5671" w:rsidRDefault="000E5671" w:rsidP="000E5671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vi-VN" w:eastAsia="vi-VN"/>
        </w:rPr>
        <w:t>660 ×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 xml:space="preserve"> 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vi-VN"/>
          </w:rPr>
          <m:t xml:space="preserve"> </m:t>
        </m:r>
      </m:oMath>
      <w:r w:rsidRPr="000E567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= </w:t>
      </w: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vi-VN" w:eastAsia="vi-VN"/>
        </w:rPr>
        <w:t>440</w:t>
      </w: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 (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kg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)  ( 1 điểm)</w:t>
      </w:r>
    </w:p>
    <w:p w14:paraId="2C12CF3D" w14:textId="77777777" w:rsidR="000E5671" w:rsidRPr="000E5671" w:rsidRDefault="000E5671" w:rsidP="000E5671">
      <w:pPr>
        <w:spacing w:after="240" w:line="360" w:lineRule="atLeast"/>
        <w:ind w:left="48" w:right="4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Số ki-lô-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gam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cà phê Trang còn lại là:</w:t>
      </w:r>
    </w:p>
    <w:p w14:paraId="68A52C0D" w14:textId="77777777" w:rsidR="000E5671" w:rsidRPr="000E5671" w:rsidRDefault="000E5671" w:rsidP="000E5671">
      <w:pPr>
        <w:spacing w:after="240" w:line="360" w:lineRule="atLeast"/>
        <w:ind w:left="48" w:right="4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660 – 440 = 220 (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kg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) ( 0,75 điểm)</w:t>
      </w:r>
    </w:p>
    <w:p w14:paraId="2397E736" w14:textId="77777777" w:rsidR="000E5671" w:rsidRPr="000E5671" w:rsidRDefault="000E5671" w:rsidP="000E5671">
      <w:pPr>
        <w:spacing w:after="240" w:line="360" w:lineRule="atLeast"/>
        <w:ind w:left="48" w:right="48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                      Đáp số: 220 </w:t>
      </w:r>
      <w:proofErr w:type="spellStart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kg</w:t>
      </w:r>
      <w:proofErr w:type="spellEnd"/>
      <w:r w:rsidRPr="000E5671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( 0,25 điểm)</w:t>
      </w:r>
    </w:p>
    <w:p w14:paraId="51DB80F6" w14:textId="5F1C6DC0" w:rsidR="000E5671" w:rsidRPr="000E5671" w:rsidRDefault="000E5671" w:rsidP="000E5671">
      <w:pPr>
        <w:spacing w:line="400" w:lineRule="exact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0E5671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10</w:t>
      </w:r>
      <w:r w:rsidRPr="000E567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E5671">
        <w:rPr>
          <w:rFonts w:ascii="Times New Roman" w:hAnsi="Times New Roman" w:cs="Times New Roman"/>
          <w:sz w:val="28"/>
          <w:szCs w:val="28"/>
          <w:lang w:val="pt-BR"/>
        </w:rPr>
        <w:t xml:space="preserve">( 1 điểm) : </w:t>
      </w:r>
      <w:r w:rsidRPr="000E5671">
        <w:rPr>
          <w:rFonts w:ascii="Times New Roman" w:hAnsi="Times New Roman" w:cs="Times New Roman"/>
          <w:i/>
          <w:sz w:val="28"/>
          <w:szCs w:val="28"/>
          <w:lang w:val="pt-BR"/>
        </w:rPr>
        <w:t>Mỗi ý đúng cho 0,25đ</w:t>
      </w:r>
    </w:p>
    <w:p w14:paraId="6CEF3601" w14:textId="77777777" w:rsidR="000E5671" w:rsidRPr="000E5671" w:rsidRDefault="000E5671" w:rsidP="000E5671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1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 xml:space="preserve">2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38d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 xml:space="preserve">2 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=  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138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d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 xml:space="preserve">2                                              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415 c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 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4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d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15 </w:t>
      </w:r>
      <w:r w:rsidRPr="000E5671">
        <w:rPr>
          <w:rFonts w:ascii="Times New Roman" w:hAnsi="Times New Roman" w:cs="Times New Roman"/>
          <w:color w:val="000000"/>
          <w:sz w:val="28"/>
          <w:szCs w:val="28"/>
          <w:lang w:val="pt-BR"/>
        </w:rPr>
        <w:t>cm</w:t>
      </w:r>
      <w:r w:rsidRPr="000E567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14:paraId="2FF7BFFF" w14:textId="77777777" w:rsidR="000E5671" w:rsidRPr="000E5671" w:rsidRDefault="000E5671" w:rsidP="000E5671">
      <w:pPr>
        <w:pStyle w:val="NormalWeb"/>
        <w:shd w:val="clear" w:color="auto" w:fill="FFFFFF"/>
        <w:spacing w:before="0" w:beforeAutospacing="0" w:after="360" w:afterAutospacing="0" w:line="360" w:lineRule="auto"/>
        <w:rPr>
          <w:b/>
          <w:bCs/>
          <w:sz w:val="28"/>
          <w:szCs w:val="28"/>
          <w:lang w:val="pt-BR"/>
        </w:rPr>
      </w:pPr>
      <w:r w:rsidRPr="000E5671">
        <w:rPr>
          <w:color w:val="000000"/>
          <w:sz w:val="28"/>
          <w:szCs w:val="28"/>
          <w:lang w:val="pt-BR"/>
        </w:rPr>
        <w:t xml:space="preserve">5 phút 12 giây =  </w:t>
      </w:r>
      <w:r w:rsidRPr="000E5671">
        <w:rPr>
          <w:color w:val="000000"/>
          <w:sz w:val="28"/>
          <w:szCs w:val="28"/>
          <w:lang w:val="vi-VN"/>
        </w:rPr>
        <w:t>312</w:t>
      </w:r>
      <w:r w:rsidRPr="000E5671">
        <w:rPr>
          <w:color w:val="000000"/>
          <w:sz w:val="28"/>
          <w:szCs w:val="28"/>
          <w:lang w:val="pt-BR"/>
        </w:rPr>
        <w:t xml:space="preserve"> giây </w:t>
      </w:r>
      <w:r w:rsidRPr="000E5671">
        <w:rPr>
          <w:color w:val="000000"/>
          <w:sz w:val="28"/>
          <w:szCs w:val="28"/>
          <w:lang w:val="pt-BR"/>
        </w:rPr>
        <w:tab/>
      </w:r>
      <w:r w:rsidRPr="000E5671">
        <w:rPr>
          <w:noProof/>
          <w:color w:val="000000"/>
          <w:sz w:val="28"/>
          <w:szCs w:val="28"/>
          <w:bdr w:val="none" w:sz="0" w:space="0" w:color="auto" w:frame="1"/>
        </w:rPr>
        <w:drawing>
          <wp:inline distT="0" distB="0" distL="0" distR="0" wp14:anchorId="21EA7422" wp14:editId="3A7611D8">
            <wp:extent cx="114300" cy="190500"/>
            <wp:effectExtent l="0" t="0" r="0" b="0"/>
            <wp:docPr id="1757144764" name="Picture 1757144764" descr="https://lh3.googleusercontent.com/GQSLY0eLkyINKcRFyAc1WZMKmTlf0_y05R_Z8NMXa2uMu8NPQTZAwfVFnZ1JDx53DBUGsjOL3VUk7UXJ63AEgdKdeOhNky_ljAJAGJ0U48h4PVg8NpFnclVrJ4u7y_NWTsqJR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lh3.googleusercontent.com/GQSLY0eLkyINKcRFyAc1WZMKmTlf0_y05R_Z8NMXa2uMu8NPQTZAwfVFnZ1JDx53DBUGsjOL3VUk7UXJ63AEgdKdeOhNky_ljAJAGJ0U48h4PVg8NpFnclVrJ4u7y_NWTsqJR_I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5671">
        <w:rPr>
          <w:color w:val="000000"/>
          <w:sz w:val="28"/>
          <w:szCs w:val="28"/>
          <w:lang w:val="pt-BR"/>
        </w:rPr>
        <w:t xml:space="preserve">        </w:t>
      </w:r>
      <w:r w:rsidRPr="000E5671">
        <w:rPr>
          <w:color w:val="000000" w:themeColor="text1"/>
          <w:position w:val="-28"/>
          <w:sz w:val="28"/>
          <w:szCs w:val="28"/>
        </w:rPr>
        <w:object w:dxaOrig="259" w:dyaOrig="739" w14:anchorId="6C5D498C">
          <v:shape id="_x0000_i1605" type="#_x0000_t75" style="width:13.3pt;height:35.7pt" o:ole="">
            <v:imagedata r:id="rId55" o:title=""/>
          </v:shape>
          <o:OLEObject Type="Embed" ProgID="Equation.DSMT4" ShapeID="_x0000_i1605" DrawAspect="Content" ObjectID="_1807165420" r:id="rId65"/>
        </w:object>
      </w:r>
      <w:r w:rsidRPr="000E5671">
        <w:rPr>
          <w:color w:val="000000" w:themeColor="text1"/>
          <w:sz w:val="28"/>
          <w:szCs w:val="28"/>
          <w:lang w:val="pt-BR"/>
        </w:rPr>
        <w:t xml:space="preserve"> thế kỉ</w:t>
      </w:r>
      <w:r w:rsidRPr="000E5671">
        <w:rPr>
          <w:color w:val="000000" w:themeColor="text1"/>
          <w:sz w:val="28"/>
          <w:szCs w:val="28"/>
          <w:lang w:val="vi-VN"/>
        </w:rPr>
        <w:t xml:space="preserve"> </w:t>
      </w:r>
      <w:r w:rsidRPr="000E5671">
        <w:rPr>
          <w:color w:val="000000" w:themeColor="text1"/>
          <w:sz w:val="28"/>
          <w:szCs w:val="28"/>
          <w:lang w:val="pt-BR"/>
        </w:rPr>
        <w:t>45 năm</w:t>
      </w:r>
      <w:r w:rsidRPr="000E5671">
        <w:rPr>
          <w:color w:val="000000" w:themeColor="text1"/>
          <w:sz w:val="28"/>
          <w:szCs w:val="28"/>
          <w:lang w:val="vi-VN"/>
        </w:rPr>
        <w:t xml:space="preserve"> =  95  năm</w:t>
      </w:r>
      <w:r w:rsidRPr="000E5671">
        <w:rPr>
          <w:b/>
          <w:bCs/>
          <w:sz w:val="28"/>
          <w:szCs w:val="28"/>
          <w:lang w:val="pt-BR"/>
        </w:rPr>
        <w:t xml:space="preserve"> </w:t>
      </w:r>
    </w:p>
    <w:p w14:paraId="2EF16D7D" w14:textId="4E8D6863" w:rsidR="00EE4FB8" w:rsidRPr="000E5671" w:rsidRDefault="00EE4FB8" w:rsidP="00EE4FB8">
      <w:pPr>
        <w:rPr>
          <w:rFonts w:ascii="Times New Roman" w:hAnsi="Times New Roman" w:cs="Times New Roman"/>
          <w:sz w:val="28"/>
          <w:szCs w:val="28"/>
          <w:lang w:val="pt-BR"/>
        </w:rPr>
      </w:pPr>
    </w:p>
    <w:p w14:paraId="74295323" w14:textId="41EA866E" w:rsidR="000E5671" w:rsidRPr="000E5671" w:rsidRDefault="000E5671" w:rsidP="000E567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0E5671">
        <w:rPr>
          <w:rFonts w:ascii="Times New Roman" w:hAnsi="Times New Roman" w:cs="Times New Roman"/>
          <w:sz w:val="28"/>
          <w:szCs w:val="28"/>
          <w:lang w:val="pt-BR"/>
        </w:rPr>
        <w:t xml:space="preserve">Câu 11 (1,0 điểm)  </w:t>
      </w:r>
      <w:r w:rsidRPr="000E5671">
        <w:rPr>
          <w:rFonts w:ascii="Times New Roman" w:hAnsi="Times New Roman" w:cs="Times New Roman"/>
          <w:bCs/>
          <w:i/>
          <w:sz w:val="28"/>
          <w:szCs w:val="28"/>
          <w:lang w:val="pt-BR"/>
        </w:rPr>
        <w:t>M</w:t>
      </w:r>
      <w:r w:rsidRPr="000E5671">
        <w:rPr>
          <w:rFonts w:ascii="Times New Roman" w:hAnsi="Times New Roman" w:cs="Times New Roman"/>
          <w:bCs/>
          <w:i/>
          <w:sz w:val="28"/>
          <w:szCs w:val="28"/>
          <w:lang w:val="pt-BR"/>
        </w:rPr>
        <w:t>ỗi phần đúng cho 0,5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0E5671" w:rsidRPr="000E5671" w14:paraId="466E6B76" w14:textId="77777777" w:rsidTr="00E57F90">
        <w:tc>
          <w:tcPr>
            <w:tcW w:w="4819" w:type="dxa"/>
          </w:tcPr>
          <w:p w14:paraId="70675F19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73 × 14 + 327 × 14</w:t>
            </w:r>
          </w:p>
          <w:p w14:paraId="48B825D0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4 × (673 + 327)</w:t>
            </w:r>
          </w:p>
          <w:p w14:paraId="5B8F6D69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4 × 1 000</w:t>
            </w:r>
          </w:p>
          <w:p w14:paraId="28652E9C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4 000</w:t>
            </w:r>
          </w:p>
        </w:tc>
        <w:tc>
          <w:tcPr>
            <w:tcW w:w="4819" w:type="dxa"/>
          </w:tcPr>
          <w:p w14:paraId="4CB9EBDD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</w:t>
            </w:r>
            <w:r w:rsidRPr="000E5671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40" w:dyaOrig="700" w14:anchorId="293106E7">
                <v:shape id="_x0000_i1596" type="#_x0000_t75" style="width:16.35pt;height:36.9pt" o:ole="">
                  <v:imagedata r:id="rId57" o:title=""/>
                </v:shape>
                <o:OLEObject Type="Embed" ProgID="Equation.DSMT4" ShapeID="_x0000_i1596" DrawAspect="Content" ObjectID="_1807165421" r:id="rId66"/>
              </w:object>
            </w: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× </w:t>
            </w:r>
            <w:r w:rsidRPr="000E5671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60" w:dyaOrig="700" w14:anchorId="58E295CC">
                <v:shape id="_x0000_i1597" type="#_x0000_t75" style="width:18.75pt;height:36.9pt" o:ole="">
                  <v:imagedata r:id="rId59" o:title=""/>
                </v:shape>
                <o:OLEObject Type="Embed" ProgID="Equation.DSMT4" ShapeID="_x0000_i1597" DrawAspect="Content" ObjectID="_1807165422" r:id="rId67"/>
              </w:object>
            </w: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× </w:t>
            </w:r>
            <w:r w:rsidRPr="000E5671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40" w:dyaOrig="700" w14:anchorId="079990B3">
                <v:shape id="_x0000_i1598" type="#_x0000_t75" style="width:16.35pt;height:36.9pt" o:ole="">
                  <v:imagedata r:id="rId61" o:title=""/>
                </v:shape>
                <o:OLEObject Type="Embed" ProgID="Equation.DSMT4" ShapeID="_x0000_i1598" DrawAspect="Content" ObjectID="_1807165423" r:id="rId68"/>
              </w:object>
            </w: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× </w:t>
            </w:r>
            <w:r w:rsidRPr="000E5671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0" w:dyaOrig="720" w14:anchorId="2950D17C">
                <v:shape id="_x0000_i1599" type="#_x0000_t75" style="width:12.7pt;height:36.9pt" o:ole="">
                  <v:imagedata r:id="rId63" o:title=""/>
                </v:shape>
                <o:OLEObject Type="Embed" ProgID="Equation.DSMT4" ShapeID="_x0000_i1599" DrawAspect="Content" ObjectID="_1807165424" r:id="rId69"/>
              </w:object>
            </w:r>
          </w:p>
          <w:p w14:paraId="139A6B48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880" w:dyaOrig="720" w14:anchorId="1C814D34">
                <v:shape id="_x0000_i1600" type="#_x0000_t75" style="width:94.4pt;height:36.9pt" o:ole="">
                  <v:imagedata r:id="rId70" o:title=""/>
                </v:shape>
                <o:OLEObject Type="Embed" ProgID="Equation.DSMT4" ShapeID="_x0000_i1600" DrawAspect="Content" ObjectID="_1807165425" r:id="rId71"/>
              </w:object>
            </w: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6127583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2160" w:dyaOrig="780" w14:anchorId="277B7E7D">
                <v:shape id="_x0000_i1601" type="#_x0000_t75" style="width:108.9pt;height:38.7pt" o:ole="">
                  <v:imagedata r:id="rId72" o:title=""/>
                </v:shape>
                <o:OLEObject Type="Embed" ProgID="Equation.DSMT4" ShapeID="_x0000_i1601" DrawAspect="Content" ObjectID="_1807165426" r:id="rId73"/>
              </w:object>
            </w:r>
            <w:r w:rsidRPr="000E567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D32D997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460" w:dyaOrig="720" w14:anchorId="47B03689">
                <v:shape id="_x0000_i1602" type="#_x0000_t75" style="width:73.2pt;height:36.9pt" o:ole="">
                  <v:imagedata r:id="rId74" o:title=""/>
                </v:shape>
                <o:OLEObject Type="Embed" ProgID="Equation.DSMT4" ShapeID="_x0000_i1602" DrawAspect="Content" ObjectID="_1807165427" r:id="rId75"/>
              </w:object>
            </w:r>
          </w:p>
          <w:p w14:paraId="12D235C6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1740" w:dyaOrig="780" w14:anchorId="4E28F74A">
                <v:shape id="_x0000_i1603" type="#_x0000_t75" style="width:87.75pt;height:38.7pt" o:ole="">
                  <v:imagedata r:id="rId76" o:title=""/>
                </v:shape>
                <o:OLEObject Type="Embed" ProgID="Equation.DSMT4" ShapeID="_x0000_i1603" DrawAspect="Content" ObjectID="_1807165428" r:id="rId77"/>
              </w:object>
            </w:r>
          </w:p>
          <w:p w14:paraId="25659E16" w14:textId="77777777" w:rsidR="000E5671" w:rsidRPr="000E5671" w:rsidRDefault="000E5671" w:rsidP="00E57F90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5671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460" w:dyaOrig="720" w14:anchorId="14A3C3B4">
                <v:shape id="_x0000_i1604" type="#_x0000_t75" style="width:24.2pt;height:36.9pt" o:ole="">
                  <v:imagedata r:id="rId78" o:title=""/>
                </v:shape>
                <o:OLEObject Type="Embed" ProgID="Equation.DSMT4" ShapeID="_x0000_i1604" DrawAspect="Content" ObjectID="_1807165429" r:id="rId79"/>
              </w:object>
            </w:r>
          </w:p>
        </w:tc>
      </w:tr>
    </w:tbl>
    <w:p w14:paraId="151D73EC" w14:textId="77777777" w:rsidR="000E5671" w:rsidRPr="000E5671" w:rsidRDefault="000E5671" w:rsidP="000E5671">
      <w:pPr>
        <w:spacing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25F4E759" w14:textId="77777777" w:rsidR="000E5671" w:rsidRPr="000E5671" w:rsidRDefault="000E5671" w:rsidP="000E5671">
      <w:pPr>
        <w:spacing w:after="115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Lưu ý: </w:t>
      </w:r>
      <w:proofErr w:type="gram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HS 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giải</w:t>
      </w:r>
      <w:proofErr w:type="spellEnd"/>
      <w:proofErr w:type="gram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cách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khác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nếu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úng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ều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ược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iểm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tối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a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</w:p>
    <w:p w14:paraId="3F5C072A" w14:textId="77777777" w:rsidR="000E5671" w:rsidRPr="000E5671" w:rsidRDefault="000E5671" w:rsidP="000E5671">
      <w:pPr>
        <w:spacing w:after="115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Toàn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bài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nếu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học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sinh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dập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xóa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trừ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1 </w:t>
      </w:r>
      <w:proofErr w:type="spellStart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điểm</w:t>
      </w:r>
      <w:proofErr w:type="spellEnd"/>
      <w:r w:rsidRPr="000E5671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</w:p>
    <w:p w14:paraId="458C0F3A" w14:textId="77777777" w:rsidR="000E5671" w:rsidRPr="000E5671" w:rsidRDefault="000E5671" w:rsidP="00EE4FB8">
      <w:pPr>
        <w:rPr>
          <w:rFonts w:ascii="Times New Roman" w:hAnsi="Times New Roman" w:cs="Times New Roman"/>
        </w:rPr>
      </w:pPr>
    </w:p>
    <w:p w14:paraId="311AF31C" w14:textId="77777777" w:rsidR="00EE4FB8" w:rsidRPr="000E5671" w:rsidRDefault="00EE4FB8" w:rsidP="00211DE7">
      <w:pPr>
        <w:spacing w:after="240" w:line="360" w:lineRule="atLeast"/>
        <w:ind w:right="48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 w:eastAsia="vi-VN"/>
        </w:rPr>
      </w:pPr>
    </w:p>
    <w:sectPr w:rsidR="00EE4FB8" w:rsidRPr="000E5671" w:rsidSect="0049450D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1B0F3622"/>
    <w:multiLevelType w:val="hybridMultilevel"/>
    <w:tmpl w:val="F23C9184"/>
    <w:lvl w:ilvl="0" w:tplc="451003D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723B60"/>
    <w:multiLevelType w:val="hybridMultilevel"/>
    <w:tmpl w:val="964A28E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8870943"/>
    <w:multiLevelType w:val="hybridMultilevel"/>
    <w:tmpl w:val="F496B7CE"/>
    <w:lvl w:ilvl="0" w:tplc="03E00BC8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2926DE"/>
    <w:multiLevelType w:val="hybridMultilevel"/>
    <w:tmpl w:val="AD80B0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0F7CAF"/>
    <w:multiLevelType w:val="hybridMultilevel"/>
    <w:tmpl w:val="7FFAFED2"/>
    <w:lvl w:ilvl="0" w:tplc="33E8C8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69632969">
    <w:abstractNumId w:val="3"/>
  </w:num>
  <w:num w:numId="2" w16cid:durableId="656690059">
    <w:abstractNumId w:val="5"/>
  </w:num>
  <w:num w:numId="3" w16cid:durableId="1286500563">
    <w:abstractNumId w:val="2"/>
  </w:num>
  <w:num w:numId="4" w16cid:durableId="992175552">
    <w:abstractNumId w:val="6"/>
  </w:num>
  <w:num w:numId="5" w16cid:durableId="2064212938">
    <w:abstractNumId w:val="0"/>
  </w:num>
  <w:num w:numId="6" w16cid:durableId="1438333160">
    <w:abstractNumId w:val="1"/>
  </w:num>
  <w:num w:numId="7" w16cid:durableId="16240768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50D"/>
    <w:rsid w:val="00081D7B"/>
    <w:rsid w:val="000E5671"/>
    <w:rsid w:val="000F11C9"/>
    <w:rsid w:val="001316DA"/>
    <w:rsid w:val="00211DE7"/>
    <w:rsid w:val="002630A5"/>
    <w:rsid w:val="002C26AA"/>
    <w:rsid w:val="0049450D"/>
    <w:rsid w:val="00501D2D"/>
    <w:rsid w:val="005C7E57"/>
    <w:rsid w:val="005F5546"/>
    <w:rsid w:val="00615839"/>
    <w:rsid w:val="00676E56"/>
    <w:rsid w:val="00773295"/>
    <w:rsid w:val="00782EA9"/>
    <w:rsid w:val="007831CA"/>
    <w:rsid w:val="007F2368"/>
    <w:rsid w:val="008A191D"/>
    <w:rsid w:val="0094518D"/>
    <w:rsid w:val="009B3B11"/>
    <w:rsid w:val="00B31FBB"/>
    <w:rsid w:val="00D559EE"/>
    <w:rsid w:val="00EE4FB8"/>
    <w:rsid w:val="00F31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73ADC"/>
  <w15:chartTrackingRefBased/>
  <w15:docId w15:val="{A7BA5F78-68A4-4627-B015-4AD2BE6B1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qFormat/>
    <w:rsid w:val="0049450D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qFormat/>
    <w:rsid w:val="004945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9450D"/>
    <w:pPr>
      <w:ind w:left="720"/>
      <w:contextualSpacing/>
    </w:pPr>
  </w:style>
  <w:style w:type="paragraph" w:styleId="NormalWeb">
    <w:name w:val="Normal (Web)"/>
    <w:aliases w:val="Normal (Web) Char"/>
    <w:basedOn w:val="Normal"/>
    <w:unhideWhenUsed/>
    <w:qFormat/>
    <w:rsid w:val="00D559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559EE"/>
    <w:rPr>
      <w:b/>
      <w:bCs/>
    </w:rPr>
  </w:style>
  <w:style w:type="table" w:customStyle="1" w:styleId="TableGrid2">
    <w:name w:val="Table Grid2"/>
    <w:basedOn w:val="TableNormal"/>
    <w:next w:val="TableGrid"/>
    <w:rsid w:val="00615839"/>
    <w:pPr>
      <w:widowControl w:val="0"/>
      <w:spacing w:after="0" w:line="240" w:lineRule="auto"/>
      <w:jc w:val="both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qFormat/>
    <w:rsid w:val="009B3B11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qFormat/>
    <w:rsid w:val="00211DE7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39"/>
    <w:qFormat/>
    <w:rsid w:val="00211DE7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qFormat/>
    <w:rsid w:val="00211DE7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EE4FB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816</Words>
  <Characters>465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iền</dc:creator>
  <cp:keywords/>
  <dc:description/>
  <cp:lastModifiedBy>Nguyễn Hiền</cp:lastModifiedBy>
  <cp:revision>3</cp:revision>
  <cp:lastPrinted>2025-04-26T02:18:00Z</cp:lastPrinted>
  <dcterms:created xsi:type="dcterms:W3CDTF">2025-04-26T01:58:00Z</dcterms:created>
  <dcterms:modified xsi:type="dcterms:W3CDTF">2025-04-26T02:35:00Z</dcterms:modified>
</cp:coreProperties>
</file>